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87" r:id="rId1"/>
    <p:sldMasterId id="2147483701" r:id="rId2"/>
  </p:sldMasterIdLst>
  <p:sldIdLst>
    <p:sldId id="317" r:id="rId3"/>
    <p:sldId id="264" r:id="rId4"/>
    <p:sldId id="258" r:id="rId5"/>
    <p:sldId id="262" r:id="rId6"/>
    <p:sldId id="339" r:id="rId7"/>
    <p:sldId id="292" r:id="rId8"/>
    <p:sldId id="343" r:id="rId9"/>
    <p:sldId id="337" r:id="rId10"/>
    <p:sldId id="308" r:id="rId11"/>
    <p:sldId id="347" r:id="rId12"/>
    <p:sldId id="344" r:id="rId13"/>
    <p:sldId id="340" r:id="rId14"/>
    <p:sldId id="341" r:id="rId15"/>
    <p:sldId id="338" r:id="rId16"/>
    <p:sldId id="314" r:id="rId17"/>
    <p:sldId id="280" r:id="rId18"/>
    <p:sldId id="342" r:id="rId19"/>
    <p:sldId id="288" r:id="rId20"/>
    <p:sldId id="348" r:id="rId21"/>
    <p:sldId id="345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Calibri Light" panose="020F0302020204030204" pitchFamily="34" charset="0"/>
      <p:regular r:id="rId27"/>
      <p:italic r:id="rId28"/>
    </p:embeddedFont>
    <p:embeddedFont>
      <p:font typeface="Century Gothic" panose="020B0502020202020204" pitchFamily="34" charset="0"/>
      <p:regular r:id="rId29"/>
      <p:bold r:id="rId30"/>
      <p:italic r:id="rId31"/>
      <p:boldItalic r:id="rId32"/>
    </p:embeddedFont>
    <p:embeddedFont>
      <p:font typeface="Garamond" panose="02020404030301010803" pitchFamily="18" charset="0"/>
      <p:regular r:id="rId33"/>
      <p:bold r:id="rId34"/>
      <p:italic r:id="rId35"/>
    </p:embeddedFont>
    <p:embeddedFont>
      <p:font typeface="Wingdings 3" panose="05040102010807070707" pitchFamily="18" charset="2"/>
      <p:regular r:id="rId3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00FF"/>
    <a:srgbClr val="000000"/>
    <a:srgbClr val="361F99"/>
    <a:srgbClr val="FFCC99"/>
    <a:srgbClr val="FFCCCC"/>
    <a:srgbClr val="FFCC00"/>
    <a:srgbClr val="F6F49C"/>
    <a:srgbClr val="FFCC66"/>
    <a:srgbClr val="BF924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6" d="100"/>
          <a:sy n="66" d="100"/>
        </p:scale>
        <p:origin x="130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4.fntdata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font" Target="fonts/font12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3.fntdata"/><Relationship Id="rId33" Type="http://schemas.openxmlformats.org/officeDocument/2006/relationships/font" Target="fonts/font11.fntdata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2.fntdata"/><Relationship Id="rId32" Type="http://schemas.openxmlformats.org/officeDocument/2006/relationships/font" Target="fonts/font10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36" Type="http://schemas.openxmlformats.org/officeDocument/2006/relationships/font" Target="fonts/font14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9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35" Type="http://schemas.openxmlformats.org/officeDocument/2006/relationships/font" Target="fonts/font13.fntdata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F99FF6-5A93-4E92-BC6F-0DB70EE4175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5BEF4E-CCAA-4864-AA83-0A03E49FE92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1F0B9C-03BF-40CD-A89A-A56E928189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D9E029-ABD8-4F03-A7EE-C6DEB56BDE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6A61C2-20CA-491A-9CFA-2A6BB847B7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0373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ADADC1-39CA-4142-BD78-81A45E7CDD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2E524BC-8F89-42D7-989F-8D77B5C36C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6D6135-1A2B-4272-BDA6-A522186C79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79E1E5-C11E-4063-ACE1-17F283405F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D7D0F9-C340-41B6-8AE4-D55891DBDF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3692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D42D004-BBFE-4085-970B-DF6722E82B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5848737-870A-4A28-8680-80A339B10CE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B582E0-4593-408F-BB46-96201BF3E6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836254-864D-495C-92EB-FCC83099F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4DE1C9-A3BB-488D-A49E-4391AA7086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1891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8788" y="1595438"/>
            <a:ext cx="4037012" cy="21923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95438"/>
            <a:ext cx="4037013" cy="21923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8788" y="3940175"/>
            <a:ext cx="4037012" cy="2192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0175"/>
            <a:ext cx="4037013" cy="2192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AF48921-BAC9-4335-B955-0523D65A7B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75A01BB-1A2C-4E96-AB25-20AC64668E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5557BF8-40B0-45B0-B913-9FBE4265B8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11B83A-9E85-439E-A92C-2FCF5CE0DC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02898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89E5779-1213-4859-890E-0CBFCD38AC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3307602-A1D8-4238-B50E-57231DB5ED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DCC000F-BB32-451E-B0C3-6DDFBD5ACF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76589E-2CDE-42A6-A307-CBD659A264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82793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6442" y="1447801"/>
            <a:ext cx="662096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6442" y="4777380"/>
            <a:ext cx="662096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9762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1676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2861734"/>
            <a:ext cx="662096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8670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7700" y="2060576"/>
            <a:ext cx="3298113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41975" y="2056093"/>
            <a:ext cx="3298115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6965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700" y="1905000"/>
            <a:ext cx="32981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7700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241976" y="1905000"/>
            <a:ext cx="3298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241976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1658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0420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28DE9A-7E3C-4081-AC37-F41EA5698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2DA14F-45AC-41ED-B592-F6CB7F6C48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C60197-4A22-4037-836B-8B156D313A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52577E-A465-406D-8767-5990221606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479655-B223-45EA-974D-AF958B3FFF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3953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3874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1447800"/>
            <a:ext cx="2551462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9397" y="1447800"/>
            <a:ext cx="3898013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129281"/>
            <a:ext cx="2551462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7199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656" y="1854192"/>
            <a:ext cx="3820674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13517" y="1143000"/>
            <a:ext cx="2400925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657600"/>
            <a:ext cx="3814728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9848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4800587"/>
            <a:ext cx="66209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66442" y="685800"/>
            <a:ext cx="662096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3" y="5367325"/>
            <a:ext cx="662096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77320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2" y="1447800"/>
            <a:ext cx="6620968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3657600"/>
            <a:ext cx="6620968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6271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1409" y="1447800"/>
            <a:ext cx="6001049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448177" y="3771174"/>
            <a:ext cx="546115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4350657"/>
            <a:ext cx="6620968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73897" y="971253"/>
            <a:ext cx="6015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99690" y="2613787"/>
            <a:ext cx="6015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8524932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3124201"/>
            <a:ext cx="662096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34239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4834" y="1981200"/>
            <a:ext cx="22107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489475" y="2667000"/>
            <a:ext cx="219608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3504" y="1981200"/>
            <a:ext cx="220275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905586" y="2667000"/>
            <a:ext cx="2210671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1981200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5344917" y="2667000"/>
            <a:ext cx="2199658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2795334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22303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05380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9475" y="4250949"/>
            <a:ext cx="22056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489475" y="2209800"/>
            <a:ext cx="2205612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489475" y="4827212"/>
            <a:ext cx="2205612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7792" y="4250949"/>
            <a:ext cx="21984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2917791" y="2209800"/>
            <a:ext cx="2198466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2916776" y="4827211"/>
            <a:ext cx="2201378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4250949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344916" y="2209800"/>
            <a:ext cx="2199658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5344824" y="4827209"/>
            <a:ext cx="2202571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2795334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22303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2008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689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E34857-2500-4EE7-AC74-E2E4315186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CE635CB-92BD-416D-948E-A7D33C49D2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BF4E12-F7BA-4BDD-978A-1F0AFCFA41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0F62FB-961E-4387-B39E-1D8C569D2F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B37970-CA60-42EA-B067-9D3D5E6A3E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16751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29782" y="430214"/>
            <a:ext cx="1314793" cy="5826125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9475" y="773205"/>
            <a:ext cx="5568812" cy="548313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3752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51D407-14B2-42D5-9E9C-2506D67016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F7F048-150B-47A6-A44E-E6F61E225B7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F7564F-2D1E-4E38-B9A8-EA9521835E4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C88A599-6FD7-4161-AEED-1B4C32F40E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1A01CD-915C-4B87-9489-A75BB9403E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EC4555-8719-40B1-8E4E-7B68423C0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2741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755E7-C5EE-4930-B4DB-E80D9C1998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28F2CC0-7666-42F1-B07D-8528756720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BF0405E-9AD8-4C41-8D43-663773E094B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15A4C6B-4073-4310-8891-8CDE9E9E56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191106D-E695-4483-ABF3-2787F15BA3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512D462-951F-4645-86C7-8B2FC4D202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C412488-8AC4-46B9-81A7-E539DB5953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BCFB391-C738-4D42-BE95-F3FA08A1A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6790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72CDE-D586-4F0E-A6D8-D94204BA44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F0C0E55-2532-4E67-9439-31010AB291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76956ED-F0CE-46BE-B36B-71D1FAF1AE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120B938-99B5-40D2-B944-DFC64CD1C4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9680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A73AB9F-88F8-4C09-9D14-A1D3B4EBE0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CF56B4-A496-4B3A-AF0E-7DDD8EE770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DA67F8-934B-46D2-A689-7482D8E3AD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6317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672124-9861-4CB0-8312-A5A5B14E3D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E5D1BD-D957-457C-A1FB-A172F69BDD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DE2A944-AF48-4624-950A-4DEC1602A2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DDBAF8-B8B8-4EDB-997E-27F03DD28A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3FC7E4F-B9F5-4D88-99D7-83DFFD4E1D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7B6A428-7772-4EB8-95E6-32ACABC144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81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613027-BF56-44AA-AD30-1E8ABE47FB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73F1A14-0E61-4406-9A25-6720636AB10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C4E9640-E616-4791-A757-89F281DDCE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DF5BF9-2F34-4DE9-825D-3BDAD461DC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2ADF33A-F85F-48F6-8EB1-7E3B536ED7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1DDCA86-6987-4F56-8BD6-93DA83C703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5967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6AB272D-FB66-4EAB-ADC9-77C02C9756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01B234-3154-4A4B-A90E-0EAC7627F5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DD8185-FFA3-401F-ACA8-D4766FB6082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992E64-F9F7-4216-91F0-DECC6C5F61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0D9270-CB96-458E-9A6C-8ABD438976A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2442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/>
          <p:cNvSpPr/>
          <p:nvPr/>
        </p:nvSpPr>
        <p:spPr>
          <a:xfrm>
            <a:off x="629943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3" name="Oval 22"/>
          <p:cNvSpPr/>
          <p:nvPr/>
        </p:nvSpPr>
        <p:spPr>
          <a:xfrm>
            <a:off x="5689832" y="-457200"/>
            <a:ext cx="1600200" cy="1600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4000"/>
                </a:schemeClr>
              </a:gs>
              <a:gs pos="73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7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4" name="Oval 23"/>
          <p:cNvSpPr/>
          <p:nvPr/>
        </p:nvSpPr>
        <p:spPr>
          <a:xfrm>
            <a:off x="6299432" y="6096000"/>
            <a:ext cx="990600" cy="9906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9000"/>
                </a:schemeClr>
              </a:gs>
              <a:gs pos="66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" name="Oval 19"/>
          <p:cNvSpPr/>
          <p:nvPr/>
        </p:nvSpPr>
        <p:spPr>
          <a:xfrm>
            <a:off x="-153988" y="2667000"/>
            <a:ext cx="4191000" cy="41910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1000"/>
                </a:schemeClr>
              </a:gs>
              <a:gs pos="75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1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" name="Oval 20"/>
          <p:cNvSpPr/>
          <p:nvPr/>
        </p:nvSpPr>
        <p:spPr>
          <a:xfrm>
            <a:off x="-839788" y="2895600"/>
            <a:ext cx="2362200" cy="2362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8000"/>
                </a:schemeClr>
              </a:gs>
              <a:gs pos="72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8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9" name="Rectangle 18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4710" y="452718"/>
            <a:ext cx="7055380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700" y="2052925"/>
            <a:ext cx="6711654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7494989" y="1828771"/>
            <a:ext cx="990599" cy="22865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6B6433EC-62DB-4882-9412-9B8E930C28C1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6233335" y="3263371"/>
            <a:ext cx="3859795" cy="2286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766431" y="295736"/>
            <a:ext cx="628813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1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99644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  <p:sldLayoutId id="2147483714" r:id="rId13"/>
    <p:sldLayoutId id="2147483715" r:id="rId14"/>
    <p:sldLayoutId id="2147483716" r:id="rId15"/>
    <p:sldLayoutId id="2147483717" r:id="rId16"/>
    <p:sldLayoutId id="2147483718" r:id="rId17"/>
  </p:sldLayoutIdLst>
  <p:txStyles>
    <p:titleStyle>
      <a:lvl1pPr algn="l" defTabSz="457207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6" indent="-342906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62" indent="-285755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20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2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3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42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49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5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6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7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15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22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3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38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46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53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6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image" Target="../media/image23.png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7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4" Type="http://schemas.openxmlformats.org/officeDocument/2006/relationships/slide" Target="slide1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.xml"/><Relationship Id="rId5" Type="http://schemas.openxmlformats.org/officeDocument/2006/relationships/slide" Target="slide16.xml"/><Relationship Id="rId4" Type="http://schemas.openxmlformats.org/officeDocument/2006/relationships/image" Target="../media/image7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80.emf"/><Relationship Id="rId18" Type="http://schemas.openxmlformats.org/officeDocument/2006/relationships/image" Target="../media/image92.png"/><Relationship Id="rId3" Type="http://schemas.openxmlformats.org/officeDocument/2006/relationships/image" Target="../media/image83.jpeg"/><Relationship Id="rId21" Type="http://schemas.openxmlformats.org/officeDocument/2006/relationships/image" Target="../media/image95.png"/><Relationship Id="rId7" Type="http://schemas.openxmlformats.org/officeDocument/2006/relationships/image" Target="../media/image87.png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20" Type="http://schemas.openxmlformats.org/officeDocument/2006/relationships/image" Target="../media/image94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86.png"/><Relationship Id="rId11" Type="http://schemas.openxmlformats.org/officeDocument/2006/relationships/image" Target="../media/image91.png"/><Relationship Id="rId5" Type="http://schemas.openxmlformats.org/officeDocument/2006/relationships/image" Target="../media/image85.png"/><Relationship Id="rId15" Type="http://schemas.openxmlformats.org/officeDocument/2006/relationships/image" Target="../media/image81.emf"/><Relationship Id="rId10" Type="http://schemas.openxmlformats.org/officeDocument/2006/relationships/image" Target="../media/image90.png"/><Relationship Id="rId19" Type="http://schemas.openxmlformats.org/officeDocument/2006/relationships/image" Target="../media/image93.png"/><Relationship Id="rId4" Type="http://schemas.openxmlformats.org/officeDocument/2006/relationships/image" Target="../media/image84.png"/><Relationship Id="rId9" Type="http://schemas.openxmlformats.org/officeDocument/2006/relationships/image" Target="../media/image89.png"/><Relationship Id="rId14" Type="http://schemas.openxmlformats.org/officeDocument/2006/relationships/oleObject" Target="../embeddings/oleObject25.bin"/><Relationship Id="rId22" Type="http://schemas.openxmlformats.org/officeDocument/2006/relationships/slide" Target="slide1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5.gif"/><Relationship Id="rId5" Type="http://schemas.openxmlformats.org/officeDocument/2006/relationships/image" Target="../media/image4.gif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gif"/><Relationship Id="rId3" Type="http://schemas.openxmlformats.org/officeDocument/2006/relationships/image" Target="../media/image5.gif"/><Relationship Id="rId7" Type="http://schemas.openxmlformats.org/officeDocument/2006/relationships/image" Target="../media/image12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gif"/><Relationship Id="rId5" Type="http://schemas.openxmlformats.org/officeDocument/2006/relationships/image" Target="../media/image10.gif"/><Relationship Id="rId4" Type="http://schemas.openxmlformats.org/officeDocument/2006/relationships/image" Target="../media/image4.gif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gif"/><Relationship Id="rId13" Type="http://schemas.openxmlformats.org/officeDocument/2006/relationships/image" Target="../media/image19.gif"/><Relationship Id="rId3" Type="http://schemas.openxmlformats.org/officeDocument/2006/relationships/audio" Target="../media/audio2.wav"/><Relationship Id="rId7" Type="http://schemas.openxmlformats.org/officeDocument/2006/relationships/image" Target="../media/image16.gif"/><Relationship Id="rId12" Type="http://schemas.openxmlformats.org/officeDocument/2006/relationships/image" Target="../media/image13.gif"/><Relationship Id="rId17" Type="http://schemas.openxmlformats.org/officeDocument/2006/relationships/image" Target="../media/image21.png"/><Relationship Id="rId2" Type="http://schemas.openxmlformats.org/officeDocument/2006/relationships/audio" Target="../media/audio1.wav"/><Relationship Id="rId16" Type="http://schemas.microsoft.com/office/2007/relationships/hdphoto" Target="../media/hdphoto1.wdp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gif"/><Relationship Id="rId11" Type="http://schemas.openxmlformats.org/officeDocument/2006/relationships/image" Target="../media/image18.gif"/><Relationship Id="rId5" Type="http://schemas.openxmlformats.org/officeDocument/2006/relationships/image" Target="../media/image14.png"/><Relationship Id="rId15" Type="http://schemas.openxmlformats.org/officeDocument/2006/relationships/image" Target="../media/image20.png"/><Relationship Id="rId10" Type="http://schemas.openxmlformats.org/officeDocument/2006/relationships/image" Target="../media/image4.gif"/><Relationship Id="rId4" Type="http://schemas.openxmlformats.org/officeDocument/2006/relationships/audio" Target="../media/audio3.wav"/><Relationship Id="rId9" Type="http://schemas.openxmlformats.org/officeDocument/2006/relationships/image" Target="../media/image5.gif"/><Relationship Id="rId1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13" Type="http://schemas.microsoft.com/office/2007/relationships/hdphoto" Target="../media/hdphoto1.wdp"/><Relationship Id="rId3" Type="http://schemas.openxmlformats.org/officeDocument/2006/relationships/audio" Target="../media/audio1.wav"/><Relationship Id="rId7" Type="http://schemas.openxmlformats.org/officeDocument/2006/relationships/image" Target="../media/image5.gif"/><Relationship Id="rId12" Type="http://schemas.openxmlformats.org/officeDocument/2006/relationships/image" Target="../media/image20.png"/><Relationship Id="rId2" Type="http://schemas.openxmlformats.org/officeDocument/2006/relationships/audio" Target="../media/audio2.wav"/><Relationship Id="rId16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gif"/><Relationship Id="rId11" Type="http://schemas.openxmlformats.org/officeDocument/2006/relationships/image" Target="../media/image17.gif"/><Relationship Id="rId5" Type="http://schemas.openxmlformats.org/officeDocument/2006/relationships/image" Target="../media/image14.png"/><Relationship Id="rId15" Type="http://schemas.openxmlformats.org/officeDocument/2006/relationships/image" Target="../media/image22.gif"/><Relationship Id="rId10" Type="http://schemas.openxmlformats.org/officeDocument/2006/relationships/image" Target="../media/image13.gif"/><Relationship Id="rId4" Type="http://schemas.openxmlformats.org/officeDocument/2006/relationships/audio" Target="../media/audio3.wav"/><Relationship Id="rId9" Type="http://schemas.openxmlformats.org/officeDocument/2006/relationships/image" Target="../media/image18.gif"/><Relationship Id="rId1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6" Type="http://schemas.openxmlformats.org/officeDocument/2006/relationships/image" Target="../media/image38.w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50.png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5.wmf"/><Relationship Id="rId25" Type="http://schemas.openxmlformats.org/officeDocument/2006/relationships/image" Target="../media/image4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5" name="Picture 14" descr="blumen-pflanzen051[1]">
            <a:extLst>
              <a:ext uri="{FF2B5EF4-FFF2-40B4-BE49-F238E27FC236}">
                <a16:creationId xmlns:a16="http://schemas.microsoft.com/office/drawing/2014/main" id="{1E0ECA0C-3CF2-4324-9238-F75FBBD6A63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396" y="4903063"/>
            <a:ext cx="1657869" cy="167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1" name="Text Box 19">
            <a:extLst>
              <a:ext uri="{FF2B5EF4-FFF2-40B4-BE49-F238E27FC236}">
                <a16:creationId xmlns:a16="http://schemas.microsoft.com/office/drawing/2014/main" id="{EBE002DC-DC1C-4BF5-9CE8-B9FEA25D8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1513" y="46038"/>
            <a:ext cx="4953000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en-US">
              <a:solidFill>
                <a:srgbClr val="0000FF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6166" name="TextBox 27">
            <a:extLst>
              <a:ext uri="{FF2B5EF4-FFF2-40B4-BE49-F238E27FC236}">
                <a16:creationId xmlns:a16="http://schemas.microsoft.com/office/drawing/2014/main" id="{A2A46660-98BE-44E2-82C7-80CE15C50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431" y="2531263"/>
            <a:ext cx="80851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 CHÀO QUÝ THẦY CÔ GIÁO ĐẾN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 GIỜ THĂM LỚP 9/1</a:t>
            </a:r>
            <a:endParaRPr lang="en-US" altLang="en-US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7">
            <a:extLst>
              <a:ext uri="{FF2B5EF4-FFF2-40B4-BE49-F238E27FC236}">
                <a16:creationId xmlns:a16="http://schemas.microsoft.com/office/drawing/2014/main" id="{774036A7-4138-4289-878D-B838E57B9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934" y="4549120"/>
            <a:ext cx="808513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NGUYỄN KÍNH DUẨ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DẠY  : TOÁ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E01EA35-FF48-4C21-AD66-0EDE88B8CDF5}"/>
              </a:ext>
            </a:extLst>
          </p:cNvPr>
          <p:cNvSpPr/>
          <p:nvPr/>
        </p:nvSpPr>
        <p:spPr>
          <a:xfrm>
            <a:off x="229928" y="228600"/>
            <a:ext cx="8684144" cy="64008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checker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5F905D94-3881-4CC1-ACDD-53BE1DDCE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00438"/>
            <a:ext cx="9144000" cy="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Rectangle 238">
            <a:extLst>
              <a:ext uri="{FF2B5EF4-FFF2-40B4-BE49-F238E27FC236}">
                <a16:creationId xmlns:a16="http://schemas.microsoft.com/office/drawing/2014/main" id="{0C821592-6683-496D-90E5-3A0609F02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259" y="4726437"/>
            <a:ext cx="3070460" cy="10156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en-US" sz="20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Hình 33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en-US" sz="20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Hai cung bị chắn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en-US" sz="20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là hai cung nhỏ </a:t>
            </a:r>
            <a:r>
              <a:rPr lang="pt-BR" altLang="en-US" sz="20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AD</a:t>
            </a:r>
            <a:r>
              <a:rPr lang="pt-BR" altLang="en-US" sz="20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 và </a:t>
            </a:r>
            <a:r>
              <a:rPr lang="pt-BR" altLang="en-US" sz="20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BC </a:t>
            </a:r>
            <a:r>
              <a:rPr lang="pt-BR" altLang="en-US" sz="20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endParaRPr lang="en-US" altLang="en-US" sz="2000" b="1" i="1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Rectangle 238">
            <a:extLst>
              <a:ext uri="{FF2B5EF4-FFF2-40B4-BE49-F238E27FC236}">
                <a16:creationId xmlns:a16="http://schemas.microsoft.com/office/drawing/2014/main" id="{FB64735E-4F2F-4761-B764-ED4F4EE5F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1401" y="4572550"/>
            <a:ext cx="2387067" cy="13234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en-US" sz="20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Hình 34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20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 Hai cung bị chắn là hai cung nhỏ </a:t>
            </a:r>
            <a:r>
              <a:rPr lang="pt-BR" altLang="en-US" sz="20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AB </a:t>
            </a:r>
            <a:r>
              <a:rPr lang="pt-BR" altLang="en-US" sz="20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và </a:t>
            </a:r>
            <a:r>
              <a:rPr lang="pt-BR" altLang="en-US" sz="20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BC </a:t>
            </a:r>
            <a:r>
              <a:rPr lang="pt-BR" altLang="en-US" sz="20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endParaRPr lang="en-US" altLang="en-US" sz="2000" b="1" i="1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Rectangle 238">
            <a:extLst>
              <a:ext uri="{FF2B5EF4-FFF2-40B4-BE49-F238E27FC236}">
                <a16:creationId xmlns:a16="http://schemas.microsoft.com/office/drawing/2014/main" id="{80258723-EABC-435C-9C1B-32D7B83DB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4001" y="4572550"/>
            <a:ext cx="2653373" cy="13234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en-US" sz="20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Hình 35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20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Hai cung bị chắn là cung nhỏ A</a:t>
            </a:r>
            <a:r>
              <a:rPr lang="pt-BR" altLang="en-US" sz="20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B </a:t>
            </a:r>
            <a:r>
              <a:rPr lang="pt-BR" altLang="en-US" sz="20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và cung lớn A</a:t>
            </a:r>
            <a:r>
              <a:rPr lang="pt-BR" altLang="en-US" sz="20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B </a:t>
            </a:r>
            <a:r>
              <a:rPr lang="pt-BR" altLang="en-US" sz="20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endParaRPr lang="en-US" altLang="en-US" sz="2000" b="1" i="1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62217F2-8957-430F-A71B-6A32618027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3899" y="1186978"/>
            <a:ext cx="2604618" cy="2410421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9CF1210-25EA-49FE-A4C0-112F0294A605}"/>
              </a:ext>
            </a:extLst>
          </p:cNvPr>
          <p:cNvSpPr/>
          <p:nvPr/>
        </p:nvSpPr>
        <p:spPr>
          <a:xfrm>
            <a:off x="4380358" y="3662550"/>
            <a:ext cx="1049154" cy="35294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34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186459-7724-42F9-AED2-202F957711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302" y="1299307"/>
            <a:ext cx="2805832" cy="2173688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93C14EE5-FFB2-40E4-A65D-3A347F8DF65A}"/>
              </a:ext>
            </a:extLst>
          </p:cNvPr>
          <p:cNvSpPr/>
          <p:nvPr/>
        </p:nvSpPr>
        <p:spPr>
          <a:xfrm>
            <a:off x="1350009" y="3613269"/>
            <a:ext cx="1049154" cy="35294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33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4DE5CAE-0B6F-40B3-A1FF-263B1C772E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3941" y="1124466"/>
            <a:ext cx="2886424" cy="2544612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C811802D-8A6E-41A3-9F4B-7C0CF2D1F8BC}"/>
              </a:ext>
            </a:extLst>
          </p:cNvPr>
          <p:cNvSpPr/>
          <p:nvPr/>
        </p:nvSpPr>
        <p:spPr>
          <a:xfrm>
            <a:off x="7261971" y="3641447"/>
            <a:ext cx="1049154" cy="35294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35</a:t>
            </a:r>
          </a:p>
        </p:txBody>
      </p:sp>
    </p:spTree>
    <p:extLst>
      <p:ext uri="{BB962C8B-B14F-4D97-AF65-F5344CB8AC3E}">
        <p14:creationId xmlns:p14="http://schemas.microsoft.com/office/powerpoint/2010/main" val="23290060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55924716-578D-41EE-8E38-374769CE8AD7}"/>
              </a:ext>
            </a:extLst>
          </p:cNvPr>
          <p:cNvSpPr/>
          <p:nvPr/>
        </p:nvSpPr>
        <p:spPr>
          <a:xfrm>
            <a:off x="7260425" y="3699509"/>
            <a:ext cx="1147676" cy="28249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879" name="Text Box 7">
            <a:extLst>
              <a:ext uri="{FF2B5EF4-FFF2-40B4-BE49-F238E27FC236}">
                <a16:creationId xmlns:a16="http://schemas.microsoft.com/office/drawing/2014/main" id="{7F5A379A-C5B8-49BE-A92C-159A4E9E4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3351213"/>
            <a:ext cx="1841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endParaRPr lang="vi-VN" sz="3200" b="1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Arial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B7A8359-1ED9-4741-B5B9-78B742C6CC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5891" y="1600475"/>
            <a:ext cx="2863849" cy="190241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0720FD59-6898-4F52-90A5-50E8B5E564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7963" y="4086650"/>
            <a:ext cx="2863849" cy="1902410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116F34C-95BC-444E-8899-6E2C9E77A0EF}"/>
              </a:ext>
            </a:extLst>
          </p:cNvPr>
          <p:cNvCxnSpPr>
            <a:cxnSpLocks/>
          </p:cNvCxnSpPr>
          <p:nvPr/>
        </p:nvCxnSpPr>
        <p:spPr>
          <a:xfrm flipV="1">
            <a:off x="7120914" y="4772772"/>
            <a:ext cx="1376414" cy="20386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" name="Arc 11">
            <a:extLst>
              <a:ext uri="{FF2B5EF4-FFF2-40B4-BE49-F238E27FC236}">
                <a16:creationId xmlns:a16="http://schemas.microsoft.com/office/drawing/2014/main" id="{B1CB69A0-444B-4330-A8E2-A1712695F886}"/>
              </a:ext>
            </a:extLst>
          </p:cNvPr>
          <p:cNvSpPr/>
          <p:nvPr/>
        </p:nvSpPr>
        <p:spPr>
          <a:xfrm rot="5400000">
            <a:off x="7149752" y="4837106"/>
            <a:ext cx="346509" cy="217838"/>
          </a:xfrm>
          <a:prstGeom prst="arc">
            <a:avLst/>
          </a:prstGeom>
          <a:ln w="3810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c 39">
            <a:extLst>
              <a:ext uri="{FF2B5EF4-FFF2-40B4-BE49-F238E27FC236}">
                <a16:creationId xmlns:a16="http://schemas.microsoft.com/office/drawing/2014/main" id="{D1BA546F-4BD2-48AB-B455-F9AFE60375F5}"/>
              </a:ext>
            </a:extLst>
          </p:cNvPr>
          <p:cNvSpPr/>
          <p:nvPr/>
        </p:nvSpPr>
        <p:spPr>
          <a:xfrm rot="5400000">
            <a:off x="7181658" y="4808839"/>
            <a:ext cx="502617" cy="216430"/>
          </a:xfrm>
          <a:prstGeom prst="arc">
            <a:avLst/>
          </a:prstGeom>
          <a:ln w="3810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c 40">
            <a:extLst>
              <a:ext uri="{FF2B5EF4-FFF2-40B4-BE49-F238E27FC236}">
                <a16:creationId xmlns:a16="http://schemas.microsoft.com/office/drawing/2014/main" id="{E67EABDE-15B5-448E-BEA2-936194C6BC58}"/>
              </a:ext>
            </a:extLst>
          </p:cNvPr>
          <p:cNvSpPr/>
          <p:nvPr/>
        </p:nvSpPr>
        <p:spPr>
          <a:xfrm rot="14488561">
            <a:off x="7958865" y="4735815"/>
            <a:ext cx="277753" cy="160816"/>
          </a:xfrm>
          <a:prstGeom prst="arc">
            <a:avLst/>
          </a:prstGeom>
          <a:ln w="3810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00C2862-423E-45BE-B5A5-DC7DAACC2902}"/>
              </a:ext>
            </a:extLst>
          </p:cNvPr>
          <p:cNvCxnSpPr/>
          <p:nvPr/>
        </p:nvCxnSpPr>
        <p:spPr>
          <a:xfrm>
            <a:off x="7881311" y="4772770"/>
            <a:ext cx="216430" cy="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D4E236B-7CD3-4886-A3D1-12BBAD43DFC1}"/>
              </a:ext>
            </a:extLst>
          </p:cNvPr>
          <p:cNvSpPr txBox="1"/>
          <p:nvPr/>
        </p:nvSpPr>
        <p:spPr>
          <a:xfrm>
            <a:off x="7337742" y="3649868"/>
            <a:ext cx="1296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33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6D6B4E28-D7DA-44E7-A8C1-5F745E7CD0D0}"/>
              </a:ext>
            </a:extLst>
          </p:cNvPr>
          <p:cNvSpPr txBox="1"/>
          <p:nvPr/>
        </p:nvSpPr>
        <p:spPr>
          <a:xfrm>
            <a:off x="7352450" y="5989060"/>
            <a:ext cx="1296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33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25AD5177-19E6-4D28-BA93-CBA500A855C6}"/>
              </a:ext>
            </a:extLst>
          </p:cNvPr>
          <p:cNvSpPr/>
          <p:nvPr/>
        </p:nvSpPr>
        <p:spPr>
          <a:xfrm>
            <a:off x="7298805" y="6023692"/>
            <a:ext cx="1147676" cy="28249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A603ED7-5712-45AC-BA50-9CD2D8AEDF5A}"/>
              </a:ext>
            </a:extLst>
          </p:cNvPr>
          <p:cNvSpPr txBox="1"/>
          <p:nvPr/>
        </p:nvSpPr>
        <p:spPr>
          <a:xfrm>
            <a:off x="6080" y="1226047"/>
            <a:ext cx="750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6F713DD-D5CF-430C-86E2-8A890F1C4278}"/>
              </a:ext>
            </a:extLst>
          </p:cNvPr>
          <p:cNvSpPr txBox="1"/>
          <p:nvPr/>
        </p:nvSpPr>
        <p:spPr>
          <a:xfrm>
            <a:off x="214871" y="64553"/>
            <a:ext cx="47693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753CF19F-DA6A-4451-B7B6-03209A8D0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6306" y="625688"/>
            <a:ext cx="941890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Ch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EC là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 ở bên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EC và EB là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A9FD9660-CD90-4B74-89A6-467A069B5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101024"/>
              </p:ext>
            </p:extLst>
          </p:nvPr>
        </p:nvGraphicFramePr>
        <p:xfrm>
          <a:off x="3001963" y="1368425"/>
          <a:ext cx="24034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4" imgW="1447560" imgH="444240" progId="Equation.DSMT4">
                  <p:embed/>
                </p:oleObj>
              </mc:Choice>
              <mc:Fallback>
                <p:oleObj name="Equation" r:id="rId4" imgW="144756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C4DE372-9CF1-4829-A287-3D08552FEB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1368425"/>
                        <a:ext cx="2403475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5ED7D860-1393-4960-B38A-7D54E14B17AA}"/>
              </a:ext>
            </a:extLst>
          </p:cNvPr>
          <p:cNvSpPr txBox="1"/>
          <p:nvPr/>
        </p:nvSpPr>
        <p:spPr>
          <a:xfrm>
            <a:off x="-22874" y="2398060"/>
            <a:ext cx="750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</a:p>
        </p:txBody>
      </p:sp>
      <p:sp>
        <p:nvSpPr>
          <p:cNvPr id="39" name="TextBox 381">
            <a:extLst>
              <a:ext uri="{FF2B5EF4-FFF2-40B4-BE49-F238E27FC236}">
                <a16:creationId xmlns:a16="http://schemas.microsoft.com/office/drawing/2014/main" id="{B5BE43C4-8352-447A-9A99-8580CDDC5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-3195638"/>
            <a:ext cx="46323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 b="1">
              <a:latin typeface="Times New Roman" panose="020206030504050203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B4CC12FC-646B-43EB-ADBB-7EBEB1192FA6}"/>
              </a:ext>
            </a:extLst>
          </p:cNvPr>
          <p:cNvSpPr txBox="1"/>
          <p:nvPr/>
        </p:nvSpPr>
        <p:spPr>
          <a:xfrm>
            <a:off x="2652197" y="2075640"/>
            <a:ext cx="41196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E646C155-FC66-401A-A3DD-6DC7D90F6415}"/>
              </a:ext>
            </a:extLst>
          </p:cNvPr>
          <p:cNvSpPr txBox="1"/>
          <p:nvPr/>
        </p:nvSpPr>
        <p:spPr>
          <a:xfrm>
            <a:off x="352511" y="2447245"/>
            <a:ext cx="41196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</a:t>
            </a:r>
          </a:p>
        </p:txBody>
      </p:sp>
      <p:sp>
        <p:nvSpPr>
          <p:cNvPr id="66" name="Rectangle 4">
            <a:extLst>
              <a:ext uri="{FF2B5EF4-FFF2-40B4-BE49-F238E27FC236}">
                <a16:creationId xmlns:a16="http://schemas.microsoft.com/office/drawing/2014/main" id="{EF0CCF8B-4D75-49D5-841D-D864BC618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102434" y="3017329"/>
            <a:ext cx="243148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9" name="Rectangle 6">
            <a:extLst>
              <a:ext uri="{FF2B5EF4-FFF2-40B4-BE49-F238E27FC236}">
                <a16:creationId xmlns:a16="http://schemas.microsoft.com/office/drawing/2014/main" id="{0A64E188-DAC6-45B2-BA9A-296BAD17D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95C79CF-6BFE-492B-A227-F375B3546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616478"/>
              </p:ext>
            </p:extLst>
          </p:nvPr>
        </p:nvGraphicFramePr>
        <p:xfrm>
          <a:off x="4557381" y="3711174"/>
          <a:ext cx="10334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6" imgW="545760" imgH="393480" progId="Equation.DSMT4">
                  <p:embed/>
                </p:oleObj>
              </mc:Choice>
              <mc:Fallback>
                <p:oleObj name="Equation" r:id="rId6" imgW="545760" imgH="39348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59C75249-3DF0-42A0-AF57-AED26B8737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381" y="3711174"/>
                        <a:ext cx="1033463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0E26061-BF0E-4BDC-94A7-9F4FECB25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581387"/>
              </p:ext>
            </p:extLst>
          </p:nvPr>
        </p:nvGraphicFramePr>
        <p:xfrm>
          <a:off x="1458591" y="6195218"/>
          <a:ext cx="26368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Equation" r:id="rId8" imgW="1587240" imgH="228600" progId="Equation.DSMT4">
                  <p:embed/>
                </p:oleObj>
              </mc:Choice>
              <mc:Fallback>
                <p:oleObj name="Equation" r:id="rId8" imgW="1587240" imgH="2286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05E3E8C8-515D-4547-A183-618C8FCD27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591" y="6195218"/>
                        <a:ext cx="2636837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03A36E7-152E-43C5-8F25-732890B2B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165124"/>
              </p:ext>
            </p:extLst>
          </p:nvPr>
        </p:nvGraphicFramePr>
        <p:xfrm>
          <a:off x="1139825" y="5484787"/>
          <a:ext cx="22066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Equation" r:id="rId10" imgW="1244520" imgH="228600" progId="Equation.DSMT4">
                  <p:embed/>
                </p:oleObj>
              </mc:Choice>
              <mc:Fallback>
                <p:oleObj name="Equation" r:id="rId10" imgW="1244520" imgH="22860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C505B9EB-1149-4FE6-8B1A-2254C44FB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5484787"/>
                        <a:ext cx="2206625" cy="369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7131942-BAC5-4038-8F1E-DF89D0645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168474"/>
              </p:ext>
            </p:extLst>
          </p:nvPr>
        </p:nvGraphicFramePr>
        <p:xfrm>
          <a:off x="1260901" y="2956981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Equation" r:id="rId12" imgW="355320" imgH="228600" progId="Equation.DSMT4">
                  <p:embed/>
                </p:oleObj>
              </mc:Choice>
              <mc:Fallback>
                <p:oleObj name="Equation" r:id="rId12" imgW="355320" imgH="2286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F35BD9C4-85C5-4F56-80F6-E2A6C9BA83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901" y="2956981"/>
                        <a:ext cx="673100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5B1DD80-2755-4819-B937-3115AFF80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793273"/>
              </p:ext>
            </p:extLst>
          </p:nvPr>
        </p:nvGraphicFramePr>
        <p:xfrm>
          <a:off x="2329586" y="2973867"/>
          <a:ext cx="9366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14" imgW="457200" imgH="228600" progId="Equation.DSMT4">
                  <p:embed/>
                </p:oleObj>
              </mc:Choice>
              <mc:Fallback>
                <p:oleObj name="Equation" r:id="rId14" imgW="457200" imgH="22860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1E2A173F-E95E-4830-BA7A-10F7505CE4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586" y="2973867"/>
                        <a:ext cx="936625" cy="414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188B7D38-41ED-406B-8FF3-A3501D309DF5}"/>
              </a:ext>
            </a:extLst>
          </p:cNvPr>
          <p:cNvSpPr txBox="1"/>
          <p:nvPr/>
        </p:nvSpPr>
        <p:spPr>
          <a:xfrm>
            <a:off x="3296914" y="2962354"/>
            <a:ext cx="1813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ếp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C8F6F7C6-F57B-49E3-9978-ECFA31014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948401"/>
              </p:ext>
            </p:extLst>
          </p:nvPr>
        </p:nvGraphicFramePr>
        <p:xfrm>
          <a:off x="900113" y="3762375"/>
          <a:ext cx="27273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Equation" r:id="rId16" imgW="1333440" imgH="253800" progId="Equation.DSMT4">
                  <p:embed/>
                </p:oleObj>
              </mc:Choice>
              <mc:Fallback>
                <p:oleObj name="Equation" r:id="rId16" imgW="1333440" imgH="25380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526D4628-EB17-4556-994A-E1155E2AC0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762375"/>
                        <a:ext cx="2727325" cy="458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CD4A6922-DBC8-4F84-BCBB-BBF558A5A822}"/>
              </a:ext>
            </a:extLst>
          </p:cNvPr>
          <p:cNvSpPr txBox="1"/>
          <p:nvPr/>
        </p:nvSpPr>
        <p:spPr>
          <a:xfrm>
            <a:off x="1891003" y="2933376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CD4C740-BD55-4C2E-8464-5487CCEE3A5C}"/>
              </a:ext>
            </a:extLst>
          </p:cNvPr>
          <p:cNvSpPr txBox="1"/>
          <p:nvPr/>
        </p:nvSpPr>
        <p:spPr>
          <a:xfrm>
            <a:off x="301822" y="3726458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A42FCA1-F025-4406-B4A7-F9099A345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15866"/>
              </p:ext>
            </p:extLst>
          </p:nvPr>
        </p:nvGraphicFramePr>
        <p:xfrm>
          <a:off x="1017788" y="4732110"/>
          <a:ext cx="24780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18" imgW="1396800" imgH="228600" progId="Equation.DSMT4">
                  <p:embed/>
                </p:oleObj>
              </mc:Choice>
              <mc:Fallback>
                <p:oleObj name="Equation" r:id="rId18" imgW="139680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703A36E7-152E-43C5-8F25-732890B2B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788" y="4732110"/>
                        <a:ext cx="2478088" cy="369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AF668010-116C-4B7C-B3A3-EBBEA665663C}"/>
              </a:ext>
            </a:extLst>
          </p:cNvPr>
          <p:cNvSpPr txBox="1"/>
          <p:nvPr/>
        </p:nvSpPr>
        <p:spPr>
          <a:xfrm>
            <a:off x="330305" y="4646474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A5AFC2EC-E1EC-46A6-A4F5-BA11F890853E}"/>
              </a:ext>
            </a:extLst>
          </p:cNvPr>
          <p:cNvSpPr txBox="1"/>
          <p:nvPr/>
        </p:nvSpPr>
        <p:spPr>
          <a:xfrm>
            <a:off x="3572174" y="4668844"/>
            <a:ext cx="30682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í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46AFF33C-57B0-4ED3-A43F-D79EE6C97C7D}"/>
              </a:ext>
            </a:extLst>
          </p:cNvPr>
          <p:cNvSpPr txBox="1"/>
          <p:nvPr/>
        </p:nvSpPr>
        <p:spPr>
          <a:xfrm>
            <a:off x="312324" y="5418579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D3F305E5-E6F9-481A-82E4-A808288DA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36109"/>
              </p:ext>
            </p:extLst>
          </p:nvPr>
        </p:nvGraphicFramePr>
        <p:xfrm>
          <a:off x="1941837" y="3684017"/>
          <a:ext cx="1092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20" imgW="533160" imgH="393480" progId="Equation.DSMT4">
                  <p:embed/>
                </p:oleObj>
              </mc:Choice>
              <mc:Fallback>
                <p:oleObj name="Equation" r:id="rId20" imgW="533160" imgH="393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C8F6F7C6-F57B-49E3-9978-ECFA31014E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837" y="3684017"/>
                        <a:ext cx="1092200" cy="709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EB02EC3-0604-4C3F-9AB9-D82E894A4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40647"/>
              </p:ext>
            </p:extLst>
          </p:nvPr>
        </p:nvGraphicFramePr>
        <p:xfrm>
          <a:off x="3548438" y="3792665"/>
          <a:ext cx="25495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22" imgW="1346040" imgH="228600" progId="Equation.DSMT4">
                  <p:embed/>
                </p:oleObj>
              </mc:Choice>
              <mc:Fallback>
                <p:oleObj name="Equation" r:id="rId22" imgW="134604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95C79CF-6BFE-492B-A227-F375B35465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438" y="3792665"/>
                        <a:ext cx="2549525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493D221C-67FD-40AB-8904-994788655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538595"/>
              </p:ext>
            </p:extLst>
          </p:nvPr>
        </p:nvGraphicFramePr>
        <p:xfrm>
          <a:off x="1866129" y="4699220"/>
          <a:ext cx="14192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" name="Equation" r:id="rId24" imgW="799920" imgH="228600" progId="Equation.DSMT4">
                  <p:embed/>
                </p:oleObj>
              </mc:Choice>
              <mc:Fallback>
                <p:oleObj name="Equation" r:id="rId24" imgW="79992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AA42FCA1-F025-4406-B4A7-F9099A3455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129" y="4699220"/>
                        <a:ext cx="1419225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E834F36E-2968-4348-A07A-73611C730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043452"/>
              </p:ext>
            </p:extLst>
          </p:nvPr>
        </p:nvGraphicFramePr>
        <p:xfrm>
          <a:off x="2253881" y="6042854"/>
          <a:ext cx="164306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" name="Equation" r:id="rId26" imgW="990360" imgH="444240" progId="Equation.DSMT4">
                  <p:embed/>
                </p:oleObj>
              </mc:Choice>
              <mc:Fallback>
                <p:oleObj name="Equation" r:id="rId26" imgW="990360" imgH="4442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0E26061-BF0E-4BDC-94A7-9F4FECB257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881" y="6042854"/>
                        <a:ext cx="1643063" cy="709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4E195B73-6216-4077-89E1-81AFB56CACB1}"/>
              </a:ext>
            </a:extLst>
          </p:cNvPr>
          <p:cNvSpPr txBox="1"/>
          <p:nvPr/>
        </p:nvSpPr>
        <p:spPr>
          <a:xfrm>
            <a:off x="324736" y="2922901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03BE7BFD-F1E2-495C-8777-7EF4C1133FBA}"/>
              </a:ext>
            </a:extLst>
          </p:cNvPr>
          <p:cNvSpPr txBox="1"/>
          <p:nvPr/>
        </p:nvSpPr>
        <p:spPr>
          <a:xfrm>
            <a:off x="208705" y="6116171"/>
            <a:ext cx="14710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:</a:t>
            </a:r>
          </a:p>
        </p:txBody>
      </p:sp>
    </p:spTree>
    <p:extLst>
      <p:ext uri="{BB962C8B-B14F-4D97-AF65-F5344CB8AC3E}">
        <p14:creationId xmlns:p14="http://schemas.microsoft.com/office/powerpoint/2010/main" val="3785644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40" grpId="0" animBg="1"/>
      <p:bldP spid="40" grpId="1" animBg="1"/>
      <p:bldP spid="41" grpId="0" animBg="1"/>
      <p:bldP spid="41" grpId="1" animBg="1"/>
      <p:bldP spid="47" grpId="0"/>
      <p:bldP spid="50" grpId="0" animBg="1"/>
      <p:bldP spid="27" grpId="0"/>
      <p:bldP spid="37" grpId="0"/>
      <p:bldP spid="64" grpId="0"/>
      <p:bldP spid="65" grpId="0"/>
      <p:bldP spid="32" grpId="0"/>
      <p:bldP spid="2" grpId="0"/>
      <p:bldP spid="38" grpId="0"/>
      <p:bldP spid="43" grpId="0"/>
      <p:bldP spid="44" grpId="0"/>
      <p:bldP spid="45" grpId="0"/>
      <p:bldP spid="52" grpId="0"/>
      <p:bldP spid="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55924716-578D-41EE-8E38-374769CE8AD7}"/>
              </a:ext>
            </a:extLst>
          </p:cNvPr>
          <p:cNvSpPr/>
          <p:nvPr/>
        </p:nvSpPr>
        <p:spPr>
          <a:xfrm>
            <a:off x="7167175" y="3796905"/>
            <a:ext cx="1147676" cy="28249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879" name="Text Box 7">
            <a:extLst>
              <a:ext uri="{FF2B5EF4-FFF2-40B4-BE49-F238E27FC236}">
                <a16:creationId xmlns:a16="http://schemas.microsoft.com/office/drawing/2014/main" id="{7F5A379A-C5B8-49BE-A92C-159A4E9E4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3351213"/>
            <a:ext cx="1841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endParaRPr lang="vi-VN" sz="3200" b="1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Arial" charset="0"/>
            </a:endParaRPr>
          </a:p>
        </p:txBody>
      </p:sp>
      <p:sp>
        <p:nvSpPr>
          <p:cNvPr id="12292" name="Rectangle 46">
            <a:extLst>
              <a:ext uri="{FF2B5EF4-FFF2-40B4-BE49-F238E27FC236}">
                <a16:creationId xmlns:a16="http://schemas.microsoft.com/office/drawing/2014/main" id="{003F698F-10FE-48EC-9CDE-37C4548AB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9855" y="318263"/>
            <a:ext cx="80734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đo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đỉnh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ở bên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ngoài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nửa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đo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cung bị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chắn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12293" name="Rectangle 47">
            <a:extLst>
              <a:ext uri="{FF2B5EF4-FFF2-40B4-BE49-F238E27FC236}">
                <a16:creationId xmlns:a16="http://schemas.microsoft.com/office/drawing/2014/main" id="{5A183DB5-07EF-4A2D-A64C-A046982F3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7676" y="182969"/>
            <a:ext cx="1750800" cy="668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Định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79920" name="Group 48">
            <a:extLst>
              <a:ext uri="{FF2B5EF4-FFF2-40B4-BE49-F238E27FC236}">
                <a16:creationId xmlns:a16="http://schemas.microsoft.com/office/drawing/2014/main" id="{1CAD48E7-FFB4-4592-809F-7EAD3737B1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1803257"/>
              </p:ext>
            </p:extLst>
          </p:nvPr>
        </p:nvGraphicFramePr>
        <p:xfrm>
          <a:off x="325438" y="1766888"/>
          <a:ext cx="5291137" cy="1655762"/>
        </p:xfrm>
        <a:graphic>
          <a:graphicData uri="http://schemas.openxmlformats.org/drawingml/2006/table">
            <a:tbl>
              <a:tblPr/>
              <a:tblGrid>
                <a:gridCol w="1209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814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286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GT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EC l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à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gó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ó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đỉnh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ở bên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goài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đườ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rò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7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KL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EC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=   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12305" name="Group 59">
            <a:extLst>
              <a:ext uri="{FF2B5EF4-FFF2-40B4-BE49-F238E27FC236}">
                <a16:creationId xmlns:a16="http://schemas.microsoft.com/office/drawing/2014/main" id="{F5B225F6-6C30-40E8-871F-1D425D1DF9D0}"/>
              </a:ext>
            </a:extLst>
          </p:cNvPr>
          <p:cNvGrpSpPr>
            <a:grpSpLocks/>
          </p:cNvGrpSpPr>
          <p:nvPr/>
        </p:nvGrpSpPr>
        <p:grpSpPr bwMode="auto">
          <a:xfrm>
            <a:off x="1772443" y="1792644"/>
            <a:ext cx="3389312" cy="1377951"/>
            <a:chOff x="1148" y="2979"/>
            <a:chExt cx="2135" cy="868"/>
          </a:xfrm>
        </p:grpSpPr>
        <p:sp>
          <p:nvSpPr>
            <p:cNvPr id="12317" name="Freeform 60">
              <a:extLst>
                <a:ext uri="{FF2B5EF4-FFF2-40B4-BE49-F238E27FC236}">
                  <a16:creationId xmlns:a16="http://schemas.microsoft.com/office/drawing/2014/main" id="{B2623A00-C469-4FF4-A4D3-E3A1F008833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8" y="3525"/>
              <a:ext cx="224" cy="86"/>
            </a:xfrm>
            <a:custGeom>
              <a:avLst/>
              <a:gdLst>
                <a:gd name="T0" fmla="*/ 0 w 360"/>
                <a:gd name="T1" fmla="*/ 1 h 85"/>
                <a:gd name="T2" fmla="*/ 1 w 360"/>
                <a:gd name="T3" fmla="*/ 0 h 85"/>
                <a:gd name="T4" fmla="*/ 1 w 360"/>
                <a:gd name="T5" fmla="*/ 1 h 85"/>
                <a:gd name="T6" fmla="*/ 0 60000 65536"/>
                <a:gd name="T7" fmla="*/ 0 60000 65536"/>
                <a:gd name="T8" fmla="*/ 0 60000 65536"/>
                <a:gd name="T9" fmla="*/ 0 w 360"/>
                <a:gd name="T10" fmla="*/ 0 h 85"/>
                <a:gd name="T11" fmla="*/ 360 w 360"/>
                <a:gd name="T12" fmla="*/ 85 h 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0" h="85">
                  <a:moveTo>
                    <a:pt x="0" y="83"/>
                  </a:moveTo>
                  <a:lnTo>
                    <a:pt x="175" y="0"/>
                  </a:lnTo>
                  <a:lnTo>
                    <a:pt x="360" y="85"/>
                  </a:lnTo>
                </a:path>
              </a:pathLst>
            </a:cu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8" name="Arc 61">
              <a:extLst>
                <a:ext uri="{FF2B5EF4-FFF2-40B4-BE49-F238E27FC236}">
                  <a16:creationId xmlns:a16="http://schemas.microsoft.com/office/drawing/2014/main" id="{C2ED3EA4-F10C-4937-9375-FB91BE1AD1CE}"/>
                </a:ext>
              </a:extLst>
            </p:cNvPr>
            <p:cNvSpPr>
              <a:spLocks/>
            </p:cNvSpPr>
            <p:nvPr/>
          </p:nvSpPr>
          <p:spPr bwMode="auto">
            <a:xfrm rot="18884941">
              <a:off x="1988" y="3496"/>
              <a:ext cx="134" cy="1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9" name="Freeform 62">
              <a:extLst>
                <a:ext uri="{FF2B5EF4-FFF2-40B4-BE49-F238E27FC236}">
                  <a16:creationId xmlns:a16="http://schemas.microsoft.com/office/drawing/2014/main" id="{CA076A04-54C3-4DAC-8856-5BD2D15D74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8" y="2979"/>
              <a:ext cx="221" cy="29"/>
            </a:xfrm>
            <a:custGeom>
              <a:avLst/>
              <a:gdLst>
                <a:gd name="T0" fmla="*/ 0 w 360"/>
                <a:gd name="T1" fmla="*/ 0 h 85"/>
                <a:gd name="T2" fmla="*/ 1 w 360"/>
                <a:gd name="T3" fmla="*/ 0 h 85"/>
                <a:gd name="T4" fmla="*/ 1 w 360"/>
                <a:gd name="T5" fmla="*/ 0 h 85"/>
                <a:gd name="T6" fmla="*/ 0 60000 65536"/>
                <a:gd name="T7" fmla="*/ 0 60000 65536"/>
                <a:gd name="T8" fmla="*/ 0 60000 65536"/>
                <a:gd name="T9" fmla="*/ 0 w 360"/>
                <a:gd name="T10" fmla="*/ 0 h 85"/>
                <a:gd name="T11" fmla="*/ 360 w 360"/>
                <a:gd name="T12" fmla="*/ 85 h 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0" h="85">
                  <a:moveTo>
                    <a:pt x="0" y="84"/>
                  </a:moveTo>
                  <a:lnTo>
                    <a:pt x="174" y="0"/>
                  </a:lnTo>
                  <a:lnTo>
                    <a:pt x="360" y="85"/>
                  </a:lnTo>
                </a:path>
              </a:pathLst>
            </a:cu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935" name="Text Box 63">
              <a:extLst>
                <a:ext uri="{FF2B5EF4-FFF2-40B4-BE49-F238E27FC236}">
                  <a16:creationId xmlns:a16="http://schemas.microsoft.com/office/drawing/2014/main" id="{9DFFF044-5AE8-4C8A-8E96-399EA62F26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9" y="3487"/>
              <a:ext cx="1614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r>
                <a:rPr lang="en-US" sz="2400" dirty="0" err="1">
                  <a:latin typeface="Times New Roman" pitchFamily="18" charset="0"/>
                  <a:cs typeface="Arial" charset="0"/>
                </a:rPr>
                <a:t>sđ</a:t>
              </a:r>
              <a:r>
                <a:rPr lang="en-US" sz="2400" dirty="0">
                  <a:latin typeface="Times New Roman" pitchFamily="18" charset="0"/>
                  <a:cs typeface="Arial" charset="0"/>
                </a:rPr>
                <a:t> BC - </a:t>
              </a:r>
              <a:r>
                <a:rPr lang="en-US" sz="2400" dirty="0" err="1">
                  <a:latin typeface="Times New Roman" pitchFamily="18" charset="0"/>
                  <a:cs typeface="Arial" charset="0"/>
                </a:rPr>
                <a:t>sđ</a:t>
              </a:r>
              <a:r>
                <a:rPr lang="en-US" sz="2400" dirty="0">
                  <a:latin typeface="Times New Roman" pitchFamily="18" charset="0"/>
                  <a:cs typeface="Arial" charset="0"/>
                </a:rPr>
                <a:t> AD</a:t>
              </a:r>
            </a:p>
            <a:p>
              <a:pPr eaLnBrk="1" hangingPunct="1">
                <a:defRPr/>
              </a:pPr>
              <a:r>
                <a:rPr lang="en-US" sz="2400" b="1" dirty="0">
                  <a:solidFill>
                    <a:schemeClr val="tx2"/>
                  </a:solidFill>
                  <a:latin typeface="Times New Roman" pitchFamily="18" charset="0"/>
                  <a:cs typeface="Arial" charset="0"/>
                </a:rPr>
                <a:t>          </a:t>
              </a:r>
              <a:r>
                <a:rPr lang="en-US" sz="2400" dirty="0">
                  <a:latin typeface="Times New Roman" pitchFamily="18" charset="0"/>
                  <a:cs typeface="Arial" charset="0"/>
                </a:rPr>
                <a:t>2</a:t>
              </a:r>
              <a:endParaRPr lang="en-US" sz="4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2321" name="Line 64">
              <a:extLst>
                <a:ext uri="{FF2B5EF4-FFF2-40B4-BE49-F238E27FC236}">
                  <a16:creationId xmlns:a16="http://schemas.microsoft.com/office/drawing/2014/main" id="{21100444-C15C-4AB2-B77E-6E4FCBBA15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7" y="3750"/>
              <a:ext cx="1122" cy="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2" name="Arc 65">
              <a:extLst>
                <a:ext uri="{FF2B5EF4-FFF2-40B4-BE49-F238E27FC236}">
                  <a16:creationId xmlns:a16="http://schemas.microsoft.com/office/drawing/2014/main" id="{6F839D96-ADC4-4F16-994F-75E24C7C87FB}"/>
                </a:ext>
              </a:extLst>
            </p:cNvPr>
            <p:cNvSpPr>
              <a:spLocks/>
            </p:cNvSpPr>
            <p:nvPr/>
          </p:nvSpPr>
          <p:spPr bwMode="auto">
            <a:xfrm rot="18884941">
              <a:off x="2621" y="3490"/>
              <a:ext cx="134" cy="1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BB7A8359-1ED9-4741-B5B9-78B742C6CC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2173" y="1597018"/>
            <a:ext cx="2863849" cy="190241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D4E236B-7CD3-4886-A3D1-12BBAD43DFC1}"/>
              </a:ext>
            </a:extLst>
          </p:cNvPr>
          <p:cNvSpPr txBox="1"/>
          <p:nvPr/>
        </p:nvSpPr>
        <p:spPr>
          <a:xfrm>
            <a:off x="7183449" y="3745984"/>
            <a:ext cx="1296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3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A603ED7-5712-45AC-BA50-9CD2D8AEDF5A}"/>
              </a:ext>
            </a:extLst>
          </p:cNvPr>
          <p:cNvSpPr txBox="1"/>
          <p:nvPr/>
        </p:nvSpPr>
        <p:spPr>
          <a:xfrm>
            <a:off x="6080" y="1226047"/>
            <a:ext cx="750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9" name="Text Box 7">
            <a:extLst>
              <a:ext uri="{FF2B5EF4-FFF2-40B4-BE49-F238E27FC236}">
                <a16:creationId xmlns:a16="http://schemas.microsoft.com/office/drawing/2014/main" id="{7F5A379A-C5B8-49BE-A92C-159A4E9E4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3688101"/>
            <a:ext cx="1841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endParaRPr lang="vi-VN" sz="3200" b="1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Arial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0AC21E-AA12-48EA-9B9D-7C95B41FFA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194" y="2255985"/>
            <a:ext cx="3908426" cy="257076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7ABD420-439E-4A16-92BE-D790FFF14C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7502" y="2255985"/>
            <a:ext cx="4360245" cy="2570767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094ECE5C-4DFC-4FF3-B473-92E5BABE2AF1}"/>
              </a:ext>
            </a:extLst>
          </p:cNvPr>
          <p:cNvSpPr txBox="1"/>
          <p:nvPr/>
        </p:nvSpPr>
        <p:spPr>
          <a:xfrm>
            <a:off x="2386851" y="5204087"/>
            <a:ext cx="1296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34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75C5CE5-DEFD-4594-AF93-188730567865}"/>
              </a:ext>
            </a:extLst>
          </p:cNvPr>
          <p:cNvSpPr/>
          <p:nvPr/>
        </p:nvSpPr>
        <p:spPr>
          <a:xfrm>
            <a:off x="2377333" y="5247508"/>
            <a:ext cx="1147676" cy="28249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D38C49C-08CE-4256-97A8-B75C895CF5F7}"/>
              </a:ext>
            </a:extLst>
          </p:cNvPr>
          <p:cNvSpPr txBox="1"/>
          <p:nvPr/>
        </p:nvSpPr>
        <p:spPr>
          <a:xfrm>
            <a:off x="6575886" y="5204088"/>
            <a:ext cx="1296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35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7A07B091-D1CF-4DB6-9CCE-86202E260384}"/>
              </a:ext>
            </a:extLst>
          </p:cNvPr>
          <p:cNvSpPr/>
          <p:nvPr/>
        </p:nvSpPr>
        <p:spPr>
          <a:xfrm>
            <a:off x="6489259" y="5247509"/>
            <a:ext cx="1147676" cy="28249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 Box 7">
            <a:extLst>
              <a:ext uri="{FF2B5EF4-FFF2-40B4-BE49-F238E27FC236}">
                <a16:creationId xmlns:a16="http://schemas.microsoft.com/office/drawing/2014/main" id="{BE618697-5C89-4794-8DB4-2914E2066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2090306"/>
            <a:ext cx="1841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endParaRPr lang="vi-VN" sz="3200" b="1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Arial" charset="0"/>
            </a:endParaRPr>
          </a:p>
        </p:txBody>
      </p:sp>
      <p:sp>
        <p:nvSpPr>
          <p:cNvPr id="72" name="Rectangle 46">
            <a:extLst>
              <a:ext uri="{FF2B5EF4-FFF2-40B4-BE49-F238E27FC236}">
                <a16:creationId xmlns:a16="http://schemas.microsoft.com/office/drawing/2014/main" id="{713AE449-5ED1-40A0-BB90-EF4E5874C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9855" y="318263"/>
            <a:ext cx="80734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đo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đỉnh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ở bên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ngoài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nửa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đo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cung bị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chắn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73" name="Rectangle 47">
            <a:extLst>
              <a:ext uri="{FF2B5EF4-FFF2-40B4-BE49-F238E27FC236}">
                <a16:creationId xmlns:a16="http://schemas.microsoft.com/office/drawing/2014/main" id="{A6BDF70C-E9EA-498A-8A53-C6B4857EF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852" y="182969"/>
            <a:ext cx="1725152" cy="668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* Định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Oval 1">
            <a:hlinkClick r:id="rId4" action="ppaction://hlinksldjump"/>
            <a:extLst>
              <a:ext uri="{FF2B5EF4-FFF2-40B4-BE49-F238E27FC236}">
                <a16:creationId xmlns:a16="http://schemas.microsoft.com/office/drawing/2014/main" id="{A5D3B8B6-CBDF-47D4-97BD-41103C3B4A33}"/>
              </a:ext>
            </a:extLst>
          </p:cNvPr>
          <p:cNvSpPr/>
          <p:nvPr/>
        </p:nvSpPr>
        <p:spPr>
          <a:xfrm>
            <a:off x="8393229" y="6448926"/>
            <a:ext cx="654518" cy="30800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3">
            <a:extLst>
              <a:ext uri="{FF2B5EF4-FFF2-40B4-BE49-F238E27FC236}">
                <a16:creationId xmlns:a16="http://schemas.microsoft.com/office/drawing/2014/main" id="{52BA9522-11AF-4930-B526-D53AE9848621}"/>
              </a:ext>
            </a:extLst>
          </p:cNvPr>
          <p:cNvGrpSpPr>
            <a:grpSpLocks/>
          </p:cNvGrpSpPr>
          <p:nvPr/>
        </p:nvGrpSpPr>
        <p:grpSpPr bwMode="auto">
          <a:xfrm>
            <a:off x="1789187" y="5715501"/>
            <a:ext cx="2087562" cy="733425"/>
            <a:chOff x="3810" y="791"/>
            <a:chExt cx="1315" cy="462"/>
          </a:xfrm>
        </p:grpSpPr>
        <p:sp>
          <p:nvSpPr>
            <p:cNvPr id="14" name="Text Box 14">
              <a:extLst>
                <a:ext uri="{FF2B5EF4-FFF2-40B4-BE49-F238E27FC236}">
                  <a16:creationId xmlns:a16="http://schemas.microsoft.com/office/drawing/2014/main" id="{5E8386F5-8908-4C73-AC35-9D78CBF2FB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" y="902"/>
              <a:ext cx="3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Times New Roman" panose="02020603050405020304" pitchFamily="18" charset="0"/>
                </a:rPr>
                <a:t>E = </a:t>
              </a:r>
            </a:p>
          </p:txBody>
        </p:sp>
        <p:sp>
          <p:nvSpPr>
            <p:cNvPr id="15" name="Freeform 15">
              <a:extLst>
                <a:ext uri="{FF2B5EF4-FFF2-40B4-BE49-F238E27FC236}">
                  <a16:creationId xmlns:a16="http://schemas.microsoft.com/office/drawing/2014/main" id="{9066D0F4-C356-468B-BCB0-3DC0D164CE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3" y="902"/>
              <a:ext cx="137" cy="33"/>
            </a:xfrm>
            <a:custGeom>
              <a:avLst/>
              <a:gdLst>
                <a:gd name="T0" fmla="*/ 0 w 272"/>
                <a:gd name="T1" fmla="*/ 1202 h 30"/>
                <a:gd name="T2" fmla="*/ 1 w 272"/>
                <a:gd name="T3" fmla="*/ 0 h 30"/>
                <a:gd name="T4" fmla="*/ 1 w 272"/>
                <a:gd name="T5" fmla="*/ 1223 h 30"/>
                <a:gd name="T6" fmla="*/ 0 60000 65536"/>
                <a:gd name="T7" fmla="*/ 0 60000 65536"/>
                <a:gd name="T8" fmla="*/ 0 60000 65536"/>
                <a:gd name="T9" fmla="*/ 0 w 272"/>
                <a:gd name="T10" fmla="*/ 0 h 30"/>
                <a:gd name="T11" fmla="*/ 272 w 272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30">
                  <a:moveTo>
                    <a:pt x="0" y="29"/>
                  </a:moveTo>
                  <a:lnTo>
                    <a:pt x="144" y="0"/>
                  </a:lnTo>
                  <a:lnTo>
                    <a:pt x="272" y="30"/>
                  </a:lnTo>
                </a:path>
              </a:pathLst>
            </a:cu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3333FF"/>
                </a:solidFill>
              </a:endParaRPr>
            </a:p>
          </p:txBody>
        </p:sp>
        <p:sp>
          <p:nvSpPr>
            <p:cNvPr id="16" name="Text Box 16">
              <a:extLst>
                <a:ext uri="{FF2B5EF4-FFF2-40B4-BE49-F238E27FC236}">
                  <a16:creationId xmlns:a16="http://schemas.microsoft.com/office/drawing/2014/main" id="{B2EBA2EE-9C82-40BB-A4A4-F961D41DB6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818"/>
              <a:ext cx="10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 dirty="0" err="1">
                  <a:latin typeface="Times New Roman" panose="02020603050405020304" pitchFamily="18" charset="0"/>
                </a:rPr>
                <a:t>sđ</a:t>
              </a:r>
              <a:r>
                <a:rPr lang="en-US" altLang="en-US" sz="1800" b="1" dirty="0">
                  <a:latin typeface="Times New Roman" panose="02020603050405020304" pitchFamily="18" charset="0"/>
                </a:rPr>
                <a:t> BC - </a:t>
              </a:r>
              <a:r>
                <a:rPr lang="en-US" altLang="en-US" sz="1800" b="1" dirty="0" err="1">
                  <a:latin typeface="Times New Roman" panose="02020603050405020304" pitchFamily="18" charset="0"/>
                </a:rPr>
                <a:t>sđ</a:t>
              </a:r>
              <a:r>
                <a:rPr lang="en-US" altLang="en-US" sz="1800" b="1" dirty="0">
                  <a:latin typeface="Times New Roman" panose="02020603050405020304" pitchFamily="18" charset="0"/>
                </a:rPr>
                <a:t> AC</a:t>
              </a:r>
            </a:p>
          </p:txBody>
        </p:sp>
        <p:sp>
          <p:nvSpPr>
            <p:cNvPr id="17" name="Line 17">
              <a:extLst>
                <a:ext uri="{FF2B5EF4-FFF2-40B4-BE49-F238E27FC236}">
                  <a16:creationId xmlns:a16="http://schemas.microsoft.com/office/drawing/2014/main" id="{B518EE07-7892-45E6-AE9D-9BE2F50172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9" y="1026"/>
              <a:ext cx="930" cy="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Text Box 18">
              <a:extLst>
                <a:ext uri="{FF2B5EF4-FFF2-40B4-BE49-F238E27FC236}">
                  <a16:creationId xmlns:a16="http://schemas.microsoft.com/office/drawing/2014/main" id="{AA813032-F626-471D-9961-CF39A65859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1022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" name="Arc 19">
              <a:extLst>
                <a:ext uri="{FF2B5EF4-FFF2-40B4-BE49-F238E27FC236}">
                  <a16:creationId xmlns:a16="http://schemas.microsoft.com/office/drawing/2014/main" id="{684E6431-BA34-4C3C-8D4F-092CE5ED2AB2}"/>
                </a:ext>
              </a:extLst>
            </p:cNvPr>
            <p:cNvSpPr>
              <a:spLocks/>
            </p:cNvSpPr>
            <p:nvPr/>
          </p:nvSpPr>
          <p:spPr bwMode="auto">
            <a:xfrm rot="-2703456">
              <a:off x="4392" y="791"/>
              <a:ext cx="136" cy="1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Arc 20">
              <a:extLst>
                <a:ext uri="{FF2B5EF4-FFF2-40B4-BE49-F238E27FC236}">
                  <a16:creationId xmlns:a16="http://schemas.microsoft.com/office/drawing/2014/main" id="{FB9445AD-D011-45F0-B7D7-0157B7E100F9}"/>
                </a:ext>
              </a:extLst>
            </p:cNvPr>
            <p:cNvSpPr>
              <a:spLocks/>
            </p:cNvSpPr>
            <p:nvPr/>
          </p:nvSpPr>
          <p:spPr bwMode="auto">
            <a:xfrm rot="-2703456">
              <a:off x="4884" y="791"/>
              <a:ext cx="136" cy="1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4" name="Group 105">
            <a:extLst>
              <a:ext uri="{FF2B5EF4-FFF2-40B4-BE49-F238E27FC236}">
                <a16:creationId xmlns:a16="http://schemas.microsoft.com/office/drawing/2014/main" id="{DBD5DBA1-B131-4A5B-893C-36EED533D79C}"/>
              </a:ext>
            </a:extLst>
          </p:cNvPr>
          <p:cNvGrpSpPr>
            <a:grpSpLocks/>
          </p:cNvGrpSpPr>
          <p:nvPr/>
        </p:nvGrpSpPr>
        <p:grpSpPr bwMode="auto">
          <a:xfrm>
            <a:off x="5807262" y="5616118"/>
            <a:ext cx="2484437" cy="792163"/>
            <a:chOff x="3969" y="2341"/>
            <a:chExt cx="1565" cy="499"/>
          </a:xfrm>
        </p:grpSpPr>
        <p:grpSp>
          <p:nvGrpSpPr>
            <p:cNvPr id="35" name="Group 106">
              <a:extLst>
                <a:ext uri="{FF2B5EF4-FFF2-40B4-BE49-F238E27FC236}">
                  <a16:creationId xmlns:a16="http://schemas.microsoft.com/office/drawing/2014/main" id="{26D1A9B3-4A30-45B2-ACF3-2F9302F9EE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9" y="2485"/>
              <a:ext cx="408" cy="231"/>
              <a:chOff x="3379" y="2036"/>
              <a:chExt cx="408" cy="231"/>
            </a:xfrm>
          </p:grpSpPr>
          <p:sp>
            <p:nvSpPr>
              <p:cNvPr id="41" name="Text Box 107">
                <a:extLst>
                  <a:ext uri="{FF2B5EF4-FFF2-40B4-BE49-F238E27FC236}">
                    <a16:creationId xmlns:a16="http://schemas.microsoft.com/office/drawing/2014/main" id="{949EF52E-C22E-442A-A8A1-6195BDE867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9" y="2036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 dirty="0">
                    <a:latin typeface="Times New Roman" panose="02020603050405020304" pitchFamily="18" charset="0"/>
                  </a:rPr>
                  <a:t>E =</a:t>
                </a:r>
                <a:r>
                  <a:rPr lang="en-US" altLang="en-US" sz="18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42" name="Freeform 108">
                <a:extLst>
                  <a:ext uri="{FF2B5EF4-FFF2-40B4-BE49-F238E27FC236}">
                    <a16:creationId xmlns:a16="http://schemas.microsoft.com/office/drawing/2014/main" id="{CF1EBE3B-4402-45E2-AB23-0C20636D93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86" y="2047"/>
                <a:ext cx="159" cy="33"/>
              </a:xfrm>
              <a:custGeom>
                <a:avLst/>
                <a:gdLst>
                  <a:gd name="T0" fmla="*/ 0 w 272"/>
                  <a:gd name="T1" fmla="*/ 1202 h 30"/>
                  <a:gd name="T2" fmla="*/ 1 w 272"/>
                  <a:gd name="T3" fmla="*/ 0 h 30"/>
                  <a:gd name="T4" fmla="*/ 1 w 272"/>
                  <a:gd name="T5" fmla="*/ 1223 h 30"/>
                  <a:gd name="T6" fmla="*/ 0 60000 65536"/>
                  <a:gd name="T7" fmla="*/ 0 60000 65536"/>
                  <a:gd name="T8" fmla="*/ 0 60000 65536"/>
                  <a:gd name="T9" fmla="*/ 0 w 272"/>
                  <a:gd name="T10" fmla="*/ 0 h 30"/>
                  <a:gd name="T11" fmla="*/ 272 w 272"/>
                  <a:gd name="T12" fmla="*/ 30 h 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2" h="30">
                    <a:moveTo>
                      <a:pt x="0" y="29"/>
                    </a:moveTo>
                    <a:lnTo>
                      <a:pt x="144" y="0"/>
                    </a:lnTo>
                    <a:lnTo>
                      <a:pt x="272" y="30"/>
                    </a:lnTo>
                  </a:path>
                </a:pathLst>
              </a:cu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6" name="Text Box 109">
              <a:extLst>
                <a:ext uri="{FF2B5EF4-FFF2-40B4-BE49-F238E27FC236}">
                  <a16:creationId xmlns:a16="http://schemas.microsoft.com/office/drawing/2014/main" id="{57BDFF47-AB3E-4711-AC39-FB434A4E7C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2405"/>
              <a:ext cx="129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 dirty="0" err="1">
                  <a:latin typeface="Times New Roman" panose="02020603050405020304" pitchFamily="18" charset="0"/>
                </a:rPr>
                <a:t>sđ</a:t>
              </a:r>
              <a:r>
                <a:rPr lang="en-US" altLang="en-US" sz="18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1800" b="1" dirty="0" err="1">
                  <a:latin typeface="Times New Roman" panose="02020603050405020304" pitchFamily="18" charset="0"/>
                </a:rPr>
                <a:t>BmC</a:t>
              </a:r>
              <a:r>
                <a:rPr lang="en-US" altLang="en-US" sz="1800" b="1" dirty="0">
                  <a:latin typeface="Times New Roman" panose="02020603050405020304" pitchFamily="18" charset="0"/>
                </a:rPr>
                <a:t> – </a:t>
              </a:r>
              <a:r>
                <a:rPr lang="en-US" altLang="en-US" sz="1800" b="1" dirty="0" err="1">
                  <a:latin typeface="Times New Roman" panose="02020603050405020304" pitchFamily="18" charset="0"/>
                </a:rPr>
                <a:t>sđ</a:t>
              </a:r>
              <a:r>
                <a:rPr lang="en-US" altLang="en-US" sz="18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1800" b="1" dirty="0" err="1">
                  <a:latin typeface="Times New Roman" panose="02020603050405020304" pitchFamily="18" charset="0"/>
                </a:rPr>
                <a:t>BnC</a:t>
              </a:r>
              <a:endParaRPr lang="en-US" altLang="en-US" sz="1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7" name="Line 110">
              <a:extLst>
                <a:ext uri="{FF2B5EF4-FFF2-40B4-BE49-F238E27FC236}">
                  <a16:creationId xmlns:a16="http://schemas.microsoft.com/office/drawing/2014/main" id="{7A21180D-387D-4A9E-8388-B20B0AFD88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7" y="2613"/>
              <a:ext cx="1090" cy="1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Text Box 111">
              <a:extLst>
                <a:ext uri="{FF2B5EF4-FFF2-40B4-BE49-F238E27FC236}">
                  <a16:creationId xmlns:a16="http://schemas.microsoft.com/office/drawing/2014/main" id="{193C7F81-9516-4EA3-A781-D0379DE868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7" y="2609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9" name="Arc 112">
              <a:extLst>
                <a:ext uri="{FF2B5EF4-FFF2-40B4-BE49-F238E27FC236}">
                  <a16:creationId xmlns:a16="http://schemas.microsoft.com/office/drawing/2014/main" id="{B1DEFEFC-F079-42C6-90E0-6D8540CB2A81}"/>
                </a:ext>
              </a:extLst>
            </p:cNvPr>
            <p:cNvSpPr>
              <a:spLocks/>
            </p:cNvSpPr>
            <p:nvPr/>
          </p:nvSpPr>
          <p:spPr bwMode="auto">
            <a:xfrm rot="-2703456">
              <a:off x="4581" y="2341"/>
              <a:ext cx="158" cy="15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Arc 113">
              <a:extLst>
                <a:ext uri="{FF2B5EF4-FFF2-40B4-BE49-F238E27FC236}">
                  <a16:creationId xmlns:a16="http://schemas.microsoft.com/office/drawing/2014/main" id="{A2A5500D-3ED4-49D8-871D-8C848052FCA7}"/>
                </a:ext>
              </a:extLst>
            </p:cNvPr>
            <p:cNvSpPr>
              <a:spLocks/>
            </p:cNvSpPr>
            <p:nvPr/>
          </p:nvSpPr>
          <p:spPr bwMode="auto">
            <a:xfrm rot="-2703456">
              <a:off x="5193" y="2341"/>
              <a:ext cx="158" cy="15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7254C68A-15C9-4F06-A311-6C4B57B871F4}"/>
              </a:ext>
            </a:extLst>
          </p:cNvPr>
          <p:cNvSpPr txBox="1"/>
          <p:nvPr/>
        </p:nvSpPr>
        <p:spPr>
          <a:xfrm>
            <a:off x="7660863" y="4082872"/>
            <a:ext cx="650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E9F9F645-9B48-4C2B-BE51-BCA27448CDC0}"/>
              </a:ext>
            </a:extLst>
          </p:cNvPr>
          <p:cNvSpPr txBox="1"/>
          <p:nvPr/>
        </p:nvSpPr>
        <p:spPr>
          <a:xfrm>
            <a:off x="5838384" y="2981004"/>
            <a:ext cx="650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311262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WordArt 3">
            <a:extLst>
              <a:ext uri="{FF2B5EF4-FFF2-40B4-BE49-F238E27FC236}">
                <a16:creationId xmlns:a16="http://schemas.microsoft.com/office/drawing/2014/main" id="{3717DA05-A791-480F-9E38-E0EAC178F67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91942" y="88848"/>
            <a:ext cx="2403132" cy="44518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b="1" kern="10" dirty="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800" b="1" kern="10" dirty="0" err="1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kern="10" dirty="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 / tr 82 </a:t>
            </a:r>
            <a:r>
              <a:rPr lang="en-US" sz="2800" b="1" kern="10" dirty="0" err="1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kern="10" dirty="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291" name="Rectangle 4">
            <a:extLst>
              <a:ext uri="{FF2B5EF4-FFF2-40B4-BE49-F238E27FC236}">
                <a16:creationId xmlns:a16="http://schemas.microsoft.com/office/drawing/2014/main" id="{C6A842C4-3582-45BF-8839-F3075C200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3695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2292" name="Rectangle 5">
            <a:extLst>
              <a:ext uri="{FF2B5EF4-FFF2-40B4-BE49-F238E27FC236}">
                <a16:creationId xmlns:a16="http://schemas.microsoft.com/office/drawing/2014/main" id="{04A3241D-68A8-462B-8E6F-0E33B5EE0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69105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2301" name="TextBox 33">
            <a:extLst>
              <a:ext uri="{FF2B5EF4-FFF2-40B4-BE49-F238E27FC236}">
                <a16:creationId xmlns:a16="http://schemas.microsoft.com/office/drawing/2014/main" id="{0CB280A2-2EBF-4ED0-9D7F-C1D4A443F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195" y="572474"/>
            <a:ext cx="870743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GB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GB" alt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GB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GB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, AC. </a:t>
            </a:r>
            <a:r>
              <a:rPr lang="en-GB" alt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GB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, N </a:t>
            </a:r>
            <a:r>
              <a:rPr lang="en-GB" alt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GB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GB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GB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GB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GB" alt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. </a:t>
            </a:r>
            <a:r>
              <a:rPr lang="en-GB" alt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GB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GB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 </a:t>
            </a:r>
            <a:r>
              <a:rPr lang="en-GB" alt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GB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GB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GB" alt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GB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, </a:t>
            </a:r>
            <a:r>
              <a:rPr lang="en-GB" alt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GB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GB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GB" alt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GB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lang="en-GB" alt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GB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vi-VN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alt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EF </a:t>
            </a:r>
            <a:r>
              <a:rPr lang="en-US" alt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sz="28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6">
            <a:extLst>
              <a:ext uri="{FF2B5EF4-FFF2-40B4-BE49-F238E27FC236}">
                <a16:creationId xmlns:a16="http://schemas.microsoft.com/office/drawing/2014/main" id="{2C96FD7E-A982-47EB-92A2-8CBE2EB00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182" y="1770009"/>
            <a:ext cx="24062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ứng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inh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BC964C3-BBB3-4181-A3DA-27875980CD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31" y="1995910"/>
            <a:ext cx="4395820" cy="197220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2A1E172-F7CA-4A30-BBA7-D02B7F9F1A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3307" y="2200915"/>
            <a:ext cx="2983548" cy="271794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4BD86D5-5B58-4503-9E44-C40BB56A73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731" y="2200915"/>
            <a:ext cx="5841365" cy="388163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C5EBD3D-A93B-4ABC-9AC8-B38FBDC69150}"/>
              </a:ext>
            </a:extLst>
          </p:cNvPr>
          <p:cNvSpPr txBox="1"/>
          <p:nvPr/>
        </p:nvSpPr>
        <p:spPr>
          <a:xfrm>
            <a:off x="3243715" y="88848"/>
            <a:ext cx="3108959" cy="461665"/>
          </a:xfrm>
          <a:prstGeom prst="rect">
            <a:avLst/>
          </a:prstGeom>
          <a:solidFill>
            <a:srgbClr val="3333FF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3" name="Oval 2">
            <a:hlinkClick r:id="rId5" action="ppaction://hlinksldjump"/>
            <a:extLst>
              <a:ext uri="{FF2B5EF4-FFF2-40B4-BE49-F238E27FC236}">
                <a16:creationId xmlns:a16="http://schemas.microsoft.com/office/drawing/2014/main" id="{2E7FA24D-020C-4543-9ACB-1602604B51B0}"/>
              </a:ext>
            </a:extLst>
          </p:cNvPr>
          <p:cNvSpPr/>
          <p:nvPr/>
        </p:nvSpPr>
        <p:spPr>
          <a:xfrm>
            <a:off x="8364354" y="6381549"/>
            <a:ext cx="511278" cy="2695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>
            <a:extLst>
              <a:ext uri="{FF2B5EF4-FFF2-40B4-BE49-F238E27FC236}">
                <a16:creationId xmlns:a16="http://schemas.microsoft.com/office/drawing/2014/main" id="{7DDFD621-EE24-44F5-BF88-FE1793ACD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512763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Bài 37/82 (sgk):</a:t>
            </a:r>
          </a:p>
        </p:txBody>
      </p:sp>
      <p:grpSp>
        <p:nvGrpSpPr>
          <p:cNvPr id="30723" name="Group 5">
            <a:extLst>
              <a:ext uri="{FF2B5EF4-FFF2-40B4-BE49-F238E27FC236}">
                <a16:creationId xmlns:a16="http://schemas.microsoft.com/office/drawing/2014/main" id="{1E0A32A1-B1EC-42A4-B256-495CFD1C2B44}"/>
              </a:ext>
            </a:extLst>
          </p:cNvPr>
          <p:cNvGrpSpPr>
            <a:grpSpLocks/>
          </p:cNvGrpSpPr>
          <p:nvPr/>
        </p:nvGrpSpPr>
        <p:grpSpPr bwMode="auto">
          <a:xfrm>
            <a:off x="148504" y="991381"/>
            <a:ext cx="5740400" cy="1754187"/>
            <a:chOff x="80" y="858"/>
            <a:chExt cx="3616" cy="1105"/>
          </a:xfrm>
        </p:grpSpPr>
        <p:sp>
          <p:nvSpPr>
            <p:cNvPr id="30779" name="Text Box 6">
              <a:extLst>
                <a:ext uri="{FF2B5EF4-FFF2-40B4-BE49-F238E27FC236}">
                  <a16:creationId xmlns:a16="http://schemas.microsoft.com/office/drawing/2014/main" id="{F6DF5065-9254-422D-8266-3EE6C8D97B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" y="858"/>
              <a:ext cx="3616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rgbClr val="361F99"/>
                  </a:solidFill>
                  <a:latin typeface="Times New Roman" panose="02020603050405020304" pitchFamily="18" charset="0"/>
                </a:rPr>
                <a:t>Cho </a:t>
              </a:r>
              <a:r>
                <a:rPr lang="en-US" altLang="en-US" sz="2400" dirty="0" err="1">
                  <a:solidFill>
                    <a:srgbClr val="361F99"/>
                  </a:solidFill>
                  <a:latin typeface="Times New Roman" panose="02020603050405020304" pitchFamily="18" charset="0"/>
                </a:rPr>
                <a:t>đường</a:t>
              </a:r>
              <a:r>
                <a:rPr lang="en-US" altLang="en-US" sz="2400" dirty="0">
                  <a:solidFill>
                    <a:srgbClr val="361F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srgbClr val="361F99"/>
                  </a:solidFill>
                  <a:latin typeface="Times New Roman" panose="02020603050405020304" pitchFamily="18" charset="0"/>
                </a:rPr>
                <a:t>tròn</a:t>
              </a:r>
              <a:r>
                <a:rPr lang="en-US" altLang="en-US" sz="2400" dirty="0">
                  <a:solidFill>
                    <a:srgbClr val="361F99"/>
                  </a:solidFill>
                  <a:latin typeface="Times New Roman" panose="02020603050405020304" pitchFamily="18" charset="0"/>
                </a:rPr>
                <a:t> (O) và </a:t>
              </a:r>
              <a:r>
                <a:rPr lang="en-US" altLang="en-US" sz="2400" dirty="0" err="1">
                  <a:solidFill>
                    <a:srgbClr val="361F99"/>
                  </a:solidFill>
                  <a:latin typeface="Times New Roman" panose="02020603050405020304" pitchFamily="18" charset="0"/>
                </a:rPr>
                <a:t>hai</a:t>
              </a:r>
              <a:r>
                <a:rPr lang="en-US" altLang="en-US" sz="2400" dirty="0">
                  <a:solidFill>
                    <a:srgbClr val="361F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srgbClr val="361F99"/>
                  </a:solidFill>
                  <a:latin typeface="Times New Roman" panose="02020603050405020304" pitchFamily="18" charset="0"/>
                </a:rPr>
                <a:t>dây</a:t>
              </a:r>
              <a:r>
                <a:rPr lang="en-US" altLang="en-US" sz="2400" dirty="0">
                  <a:solidFill>
                    <a:srgbClr val="361F99"/>
                  </a:solidFill>
                  <a:latin typeface="Times New Roman" panose="02020603050405020304" pitchFamily="18" charset="0"/>
                </a:rPr>
                <a:t> AB, AC </a:t>
              </a:r>
              <a:r>
                <a:rPr lang="en-US" altLang="en-US" sz="2400" dirty="0" err="1">
                  <a:solidFill>
                    <a:srgbClr val="361F99"/>
                  </a:solidFill>
                  <a:latin typeface="Times New Roman" panose="02020603050405020304" pitchFamily="18" charset="0"/>
                </a:rPr>
                <a:t>bằng</a:t>
              </a:r>
              <a:r>
                <a:rPr lang="en-US" altLang="en-US" sz="2400" dirty="0">
                  <a:solidFill>
                    <a:srgbClr val="361F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srgbClr val="361F99"/>
                  </a:solidFill>
                  <a:latin typeface="Times New Roman" panose="02020603050405020304" pitchFamily="18" charset="0"/>
                </a:rPr>
                <a:t>nhau</a:t>
              </a:r>
              <a:r>
                <a:rPr lang="en-US" altLang="en-US" sz="2400" dirty="0">
                  <a:solidFill>
                    <a:srgbClr val="361F99"/>
                  </a:solidFill>
                  <a:latin typeface="Times New Roman" panose="02020603050405020304" pitchFamily="18" charset="0"/>
                </a:rPr>
                <a:t>. </a:t>
              </a:r>
              <a:r>
                <a:rPr lang="en-US" altLang="en-US" sz="2400" dirty="0" err="1">
                  <a:solidFill>
                    <a:srgbClr val="361F99"/>
                  </a:solidFill>
                  <a:latin typeface="Times New Roman" panose="02020603050405020304" pitchFamily="18" charset="0"/>
                </a:rPr>
                <a:t>Trên</a:t>
              </a:r>
              <a:r>
                <a:rPr lang="en-US" altLang="en-US" sz="2400" dirty="0">
                  <a:solidFill>
                    <a:srgbClr val="361F99"/>
                  </a:solidFill>
                  <a:latin typeface="Times New Roman" panose="02020603050405020304" pitchFamily="18" charset="0"/>
                </a:rPr>
                <a:t> cung </a:t>
              </a:r>
              <a:r>
                <a:rPr lang="en-US" altLang="en-US" sz="2400" dirty="0" err="1">
                  <a:solidFill>
                    <a:srgbClr val="361F99"/>
                  </a:solidFill>
                  <a:latin typeface="Times New Roman" panose="02020603050405020304" pitchFamily="18" charset="0"/>
                </a:rPr>
                <a:t>nhỏ</a:t>
              </a:r>
              <a:r>
                <a:rPr lang="en-US" altLang="en-US" sz="2400" dirty="0">
                  <a:solidFill>
                    <a:srgbClr val="361F99"/>
                  </a:solidFill>
                  <a:latin typeface="Times New Roman" panose="02020603050405020304" pitchFamily="18" charset="0"/>
                </a:rPr>
                <a:t> AC </a:t>
              </a:r>
              <a:r>
                <a:rPr lang="en-US" altLang="en-US" sz="2400" dirty="0" err="1">
                  <a:solidFill>
                    <a:srgbClr val="361F99"/>
                  </a:solidFill>
                  <a:latin typeface="Times New Roman" panose="02020603050405020304" pitchFamily="18" charset="0"/>
                </a:rPr>
                <a:t>lấy</a:t>
              </a:r>
              <a:r>
                <a:rPr lang="en-US" altLang="en-US" sz="2400" dirty="0">
                  <a:solidFill>
                    <a:srgbClr val="361F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srgbClr val="361F99"/>
                  </a:solidFill>
                  <a:latin typeface="Times New Roman" panose="02020603050405020304" pitchFamily="18" charset="0"/>
                </a:rPr>
                <a:t>một</a:t>
              </a:r>
              <a:r>
                <a:rPr lang="en-US" altLang="en-US" sz="2400" dirty="0">
                  <a:solidFill>
                    <a:srgbClr val="361F99"/>
                  </a:solidFill>
                  <a:latin typeface="Times New Roman" panose="02020603050405020304" pitchFamily="18" charset="0"/>
                </a:rPr>
                <a:t> điểm M. </a:t>
              </a:r>
              <a:r>
                <a:rPr lang="en-US" altLang="en-US" sz="2400" dirty="0" err="1">
                  <a:solidFill>
                    <a:srgbClr val="361F99"/>
                  </a:solidFill>
                  <a:latin typeface="Times New Roman" panose="02020603050405020304" pitchFamily="18" charset="0"/>
                </a:rPr>
                <a:t>Gọi</a:t>
              </a:r>
              <a:r>
                <a:rPr lang="en-US" altLang="en-US" sz="2400" dirty="0">
                  <a:solidFill>
                    <a:srgbClr val="361F99"/>
                  </a:solidFill>
                  <a:latin typeface="Times New Roman" panose="02020603050405020304" pitchFamily="18" charset="0"/>
                </a:rPr>
                <a:t> S là </a:t>
              </a:r>
              <a:r>
                <a:rPr lang="en-US" altLang="en-US" sz="2400" dirty="0" err="1">
                  <a:solidFill>
                    <a:srgbClr val="361F99"/>
                  </a:solidFill>
                  <a:latin typeface="Times New Roman" panose="02020603050405020304" pitchFamily="18" charset="0"/>
                </a:rPr>
                <a:t>giao</a:t>
              </a:r>
              <a:r>
                <a:rPr lang="en-US" altLang="en-US" sz="2400" dirty="0">
                  <a:solidFill>
                    <a:srgbClr val="361F99"/>
                  </a:solidFill>
                  <a:latin typeface="Times New Roman" panose="02020603050405020304" pitchFamily="18" charset="0"/>
                </a:rPr>
                <a:t> điểm </a:t>
              </a:r>
              <a:r>
                <a:rPr lang="en-US" altLang="en-US" sz="2400" dirty="0" err="1">
                  <a:solidFill>
                    <a:srgbClr val="361F99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altLang="en-US" sz="2400" dirty="0">
                  <a:solidFill>
                    <a:srgbClr val="361F99"/>
                  </a:solidFill>
                  <a:latin typeface="Times New Roman" panose="02020603050405020304" pitchFamily="18" charset="0"/>
                </a:rPr>
                <a:t> AM và BC.</a:t>
              </a:r>
            </a:p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 err="1">
                  <a:solidFill>
                    <a:srgbClr val="361F99"/>
                  </a:solidFill>
                  <a:latin typeface="Times New Roman" panose="02020603050405020304" pitchFamily="18" charset="0"/>
                </a:rPr>
                <a:t>Chứng</a:t>
              </a:r>
              <a:r>
                <a:rPr lang="en-US" altLang="en-US" sz="2400" dirty="0">
                  <a:solidFill>
                    <a:srgbClr val="361F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srgbClr val="361F99"/>
                  </a:solidFill>
                  <a:latin typeface="Times New Roman" panose="02020603050405020304" pitchFamily="18" charset="0"/>
                </a:rPr>
                <a:t>minh</a:t>
              </a:r>
              <a:r>
                <a:rPr lang="en-US" altLang="en-US" sz="2400" dirty="0">
                  <a:solidFill>
                    <a:srgbClr val="361F99"/>
                  </a:solidFill>
                  <a:latin typeface="Times New Roman" panose="02020603050405020304" pitchFamily="18" charset="0"/>
                </a:rPr>
                <a:t>: ASC = MCA.</a:t>
              </a:r>
            </a:p>
          </p:txBody>
        </p:sp>
        <p:sp>
          <p:nvSpPr>
            <p:cNvPr id="30780" name="Freeform 7">
              <a:extLst>
                <a:ext uri="{FF2B5EF4-FFF2-40B4-BE49-F238E27FC236}">
                  <a16:creationId xmlns:a16="http://schemas.microsoft.com/office/drawing/2014/main" id="{350E4FB9-FE04-4EB7-952C-16DA707DFA5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4" y="1674"/>
              <a:ext cx="318" cy="53"/>
            </a:xfrm>
            <a:custGeom>
              <a:avLst/>
              <a:gdLst>
                <a:gd name="T0" fmla="*/ 0 w 318"/>
                <a:gd name="T1" fmla="*/ 52 h 53"/>
                <a:gd name="T2" fmla="*/ 160 w 318"/>
                <a:gd name="T3" fmla="*/ 0 h 53"/>
                <a:gd name="T4" fmla="*/ 318 w 318"/>
                <a:gd name="T5" fmla="*/ 53 h 53"/>
                <a:gd name="T6" fmla="*/ 0 60000 65536"/>
                <a:gd name="T7" fmla="*/ 0 60000 65536"/>
                <a:gd name="T8" fmla="*/ 0 60000 65536"/>
                <a:gd name="T9" fmla="*/ 0 w 318"/>
                <a:gd name="T10" fmla="*/ 0 h 53"/>
                <a:gd name="T11" fmla="*/ 318 w 318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53">
                  <a:moveTo>
                    <a:pt x="0" y="52"/>
                  </a:moveTo>
                  <a:lnTo>
                    <a:pt x="160" y="0"/>
                  </a:lnTo>
                  <a:lnTo>
                    <a:pt x="318" y="53"/>
                  </a:lnTo>
                </a:path>
              </a:pathLst>
            </a:custGeom>
            <a:noFill/>
            <a:ln w="1905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1" name="Freeform 8">
              <a:extLst>
                <a:ext uri="{FF2B5EF4-FFF2-40B4-BE49-F238E27FC236}">
                  <a16:creationId xmlns:a16="http://schemas.microsoft.com/office/drawing/2014/main" id="{EFD6D0AC-21A7-4297-846D-77F8B013DA3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8" y="1668"/>
              <a:ext cx="363" cy="53"/>
            </a:xfrm>
            <a:custGeom>
              <a:avLst/>
              <a:gdLst>
                <a:gd name="T0" fmla="*/ 0 w 318"/>
                <a:gd name="T1" fmla="*/ 52 h 53"/>
                <a:gd name="T2" fmla="*/ 28026 w 318"/>
                <a:gd name="T3" fmla="*/ 0 h 53"/>
                <a:gd name="T4" fmla="*/ 55387 w 318"/>
                <a:gd name="T5" fmla="*/ 53 h 53"/>
                <a:gd name="T6" fmla="*/ 0 60000 65536"/>
                <a:gd name="T7" fmla="*/ 0 60000 65536"/>
                <a:gd name="T8" fmla="*/ 0 60000 65536"/>
                <a:gd name="T9" fmla="*/ 0 w 318"/>
                <a:gd name="T10" fmla="*/ 0 h 53"/>
                <a:gd name="T11" fmla="*/ 318 w 318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53">
                  <a:moveTo>
                    <a:pt x="0" y="52"/>
                  </a:moveTo>
                  <a:lnTo>
                    <a:pt x="160" y="0"/>
                  </a:lnTo>
                  <a:lnTo>
                    <a:pt x="318" y="53"/>
                  </a:lnTo>
                </a:path>
              </a:pathLst>
            </a:custGeom>
            <a:noFill/>
            <a:ln w="1905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24" name="Group 9">
            <a:extLst>
              <a:ext uri="{FF2B5EF4-FFF2-40B4-BE49-F238E27FC236}">
                <a16:creationId xmlns:a16="http://schemas.microsoft.com/office/drawing/2014/main" id="{01592AC6-A79A-4AD9-BDC5-C4987B53660A}"/>
              </a:ext>
            </a:extLst>
          </p:cNvPr>
          <p:cNvGrpSpPr>
            <a:grpSpLocks/>
          </p:cNvGrpSpPr>
          <p:nvPr/>
        </p:nvGrpSpPr>
        <p:grpSpPr bwMode="auto">
          <a:xfrm>
            <a:off x="5940425" y="728663"/>
            <a:ext cx="3000375" cy="2295525"/>
            <a:chOff x="3742" y="618"/>
            <a:chExt cx="1890" cy="1446"/>
          </a:xfrm>
        </p:grpSpPr>
        <p:pic>
          <p:nvPicPr>
            <p:cNvPr id="30775" name="Picture 10">
              <a:extLst>
                <a:ext uri="{FF2B5EF4-FFF2-40B4-BE49-F238E27FC236}">
                  <a16:creationId xmlns:a16="http://schemas.microsoft.com/office/drawing/2014/main" id="{91F81735-A02C-4B58-82D5-563559E156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2" y="618"/>
              <a:ext cx="1890" cy="1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0776" name="Group 11">
              <a:extLst>
                <a:ext uri="{FF2B5EF4-FFF2-40B4-BE49-F238E27FC236}">
                  <a16:creationId xmlns:a16="http://schemas.microsoft.com/office/drawing/2014/main" id="{5499A7FB-6AFF-42AF-B71E-812DD16C0A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59" y="1230"/>
              <a:ext cx="613" cy="114"/>
              <a:chOff x="4059" y="1230"/>
              <a:chExt cx="613" cy="114"/>
            </a:xfrm>
          </p:grpSpPr>
          <p:sp>
            <p:nvSpPr>
              <p:cNvPr id="30777" name="Line 12">
                <a:extLst>
                  <a:ext uri="{FF2B5EF4-FFF2-40B4-BE49-F238E27FC236}">
                    <a16:creationId xmlns:a16="http://schemas.microsoft.com/office/drawing/2014/main" id="{8CA29DC2-D472-4058-917E-1E5833AB4F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98"/>
                <a:ext cx="114" cy="46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8" name="Line 13">
                <a:extLst>
                  <a:ext uri="{FF2B5EF4-FFF2-40B4-BE49-F238E27FC236}">
                    <a16:creationId xmlns:a16="http://schemas.microsoft.com/office/drawing/2014/main" id="{75A048E6-F7DF-4B62-B344-FC608B1F83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81" y="1230"/>
                <a:ext cx="91" cy="68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30725" name="Picture 143">
            <a:extLst>
              <a:ext uri="{FF2B5EF4-FFF2-40B4-BE49-F238E27FC236}">
                <a16:creationId xmlns:a16="http://schemas.microsoft.com/office/drawing/2014/main" id="{D1150885-FC43-4BA8-BE3C-8EBBEB0353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728663"/>
            <a:ext cx="3000375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Arc 144">
            <a:extLst>
              <a:ext uri="{FF2B5EF4-FFF2-40B4-BE49-F238E27FC236}">
                <a16:creationId xmlns:a16="http://schemas.microsoft.com/office/drawing/2014/main" id="{2B835AA1-2AE3-4BDD-A630-24C5EC1254C5}"/>
              </a:ext>
            </a:extLst>
          </p:cNvPr>
          <p:cNvSpPr>
            <a:spLocks/>
          </p:cNvSpPr>
          <p:nvPr/>
        </p:nvSpPr>
        <p:spPr bwMode="auto">
          <a:xfrm rot="555765" flipH="1">
            <a:off x="7583488" y="1927225"/>
            <a:ext cx="195262" cy="1524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727" name="Group 145">
            <a:extLst>
              <a:ext uri="{FF2B5EF4-FFF2-40B4-BE49-F238E27FC236}">
                <a16:creationId xmlns:a16="http://schemas.microsoft.com/office/drawing/2014/main" id="{EFBF6C60-46D9-469D-B92B-970800BE538E}"/>
              </a:ext>
            </a:extLst>
          </p:cNvPr>
          <p:cNvGrpSpPr>
            <a:grpSpLocks/>
          </p:cNvGrpSpPr>
          <p:nvPr/>
        </p:nvGrpSpPr>
        <p:grpSpPr bwMode="auto">
          <a:xfrm>
            <a:off x="8064500" y="2039938"/>
            <a:ext cx="288925" cy="219075"/>
            <a:chOff x="5080" y="1444"/>
            <a:chExt cx="182" cy="138"/>
          </a:xfrm>
        </p:grpSpPr>
        <p:sp>
          <p:nvSpPr>
            <p:cNvPr id="30773" name="Arc 146">
              <a:extLst>
                <a:ext uri="{FF2B5EF4-FFF2-40B4-BE49-F238E27FC236}">
                  <a16:creationId xmlns:a16="http://schemas.microsoft.com/office/drawing/2014/main" id="{7E8DF55F-3159-4BF9-98D2-F7170E0D3C00}"/>
                </a:ext>
              </a:extLst>
            </p:cNvPr>
            <p:cNvSpPr>
              <a:spLocks/>
            </p:cNvSpPr>
            <p:nvPr/>
          </p:nvSpPr>
          <p:spPr bwMode="auto">
            <a:xfrm rot="19247527" flipH="1">
              <a:off x="5097" y="1444"/>
              <a:ext cx="165" cy="13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30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4" name="Line 147">
              <a:extLst>
                <a:ext uri="{FF2B5EF4-FFF2-40B4-BE49-F238E27FC236}">
                  <a16:creationId xmlns:a16="http://schemas.microsoft.com/office/drawing/2014/main" id="{C8BBCF83-678D-4B89-AD03-3A6035FF9E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0" y="1502"/>
              <a:ext cx="136" cy="0"/>
            </a:xfrm>
            <a:prstGeom prst="line">
              <a:avLst/>
            </a:prstGeom>
            <a:noFill/>
            <a:ln w="38100">
              <a:solidFill>
                <a:srgbClr val="F30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28" name="Group 148">
            <a:extLst>
              <a:ext uri="{FF2B5EF4-FFF2-40B4-BE49-F238E27FC236}">
                <a16:creationId xmlns:a16="http://schemas.microsoft.com/office/drawing/2014/main" id="{DA88868B-766A-4B45-A575-F43DD31B72BE}"/>
              </a:ext>
            </a:extLst>
          </p:cNvPr>
          <p:cNvGrpSpPr>
            <a:grpSpLocks/>
          </p:cNvGrpSpPr>
          <p:nvPr/>
        </p:nvGrpSpPr>
        <p:grpSpPr bwMode="auto">
          <a:xfrm>
            <a:off x="6443663" y="1700213"/>
            <a:ext cx="973137" cy="180975"/>
            <a:chOff x="4059" y="1230"/>
            <a:chExt cx="613" cy="114"/>
          </a:xfrm>
        </p:grpSpPr>
        <p:sp>
          <p:nvSpPr>
            <p:cNvPr id="30771" name="Line 149">
              <a:extLst>
                <a:ext uri="{FF2B5EF4-FFF2-40B4-BE49-F238E27FC236}">
                  <a16:creationId xmlns:a16="http://schemas.microsoft.com/office/drawing/2014/main" id="{C55AD2CE-C8BA-477C-9178-D70E8DB479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1298"/>
              <a:ext cx="114" cy="46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2" name="Line 150">
              <a:extLst>
                <a:ext uri="{FF2B5EF4-FFF2-40B4-BE49-F238E27FC236}">
                  <a16:creationId xmlns:a16="http://schemas.microsoft.com/office/drawing/2014/main" id="{E755EB3E-7C45-42D2-9061-A04E91E1C5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81" y="1230"/>
              <a:ext cx="91" cy="68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29" name="Group 151">
            <a:extLst>
              <a:ext uri="{FF2B5EF4-FFF2-40B4-BE49-F238E27FC236}">
                <a16:creationId xmlns:a16="http://schemas.microsoft.com/office/drawing/2014/main" id="{331D2D2B-C88E-4338-9349-645919D553E8}"/>
              </a:ext>
            </a:extLst>
          </p:cNvPr>
          <p:cNvGrpSpPr>
            <a:grpSpLocks/>
          </p:cNvGrpSpPr>
          <p:nvPr/>
        </p:nvGrpSpPr>
        <p:grpSpPr bwMode="auto">
          <a:xfrm>
            <a:off x="5964238" y="1289050"/>
            <a:ext cx="1976437" cy="1182688"/>
            <a:chOff x="3757" y="971"/>
            <a:chExt cx="1245" cy="745"/>
          </a:xfrm>
        </p:grpSpPr>
        <p:sp>
          <p:nvSpPr>
            <p:cNvPr id="30769" name="Arc 152">
              <a:extLst>
                <a:ext uri="{FF2B5EF4-FFF2-40B4-BE49-F238E27FC236}">
                  <a16:creationId xmlns:a16="http://schemas.microsoft.com/office/drawing/2014/main" id="{6E7F9128-6ECF-4CF8-BAAA-69A451AA6CD0}"/>
                </a:ext>
              </a:extLst>
            </p:cNvPr>
            <p:cNvSpPr>
              <a:spLocks/>
            </p:cNvSpPr>
            <p:nvPr/>
          </p:nvSpPr>
          <p:spPr bwMode="auto">
            <a:xfrm rot="-6664075">
              <a:off x="3771" y="957"/>
              <a:ext cx="680" cy="708"/>
            </a:xfrm>
            <a:custGeom>
              <a:avLst/>
              <a:gdLst>
                <a:gd name="T0" fmla="*/ 0 w 25853"/>
                <a:gd name="T1" fmla="*/ 0 h 26907"/>
                <a:gd name="T2" fmla="*/ 0 w 25853"/>
                <a:gd name="T3" fmla="*/ 0 h 26907"/>
                <a:gd name="T4" fmla="*/ 0 w 25853"/>
                <a:gd name="T5" fmla="*/ 0 h 26907"/>
                <a:gd name="T6" fmla="*/ 0 60000 65536"/>
                <a:gd name="T7" fmla="*/ 0 60000 65536"/>
                <a:gd name="T8" fmla="*/ 0 60000 65536"/>
                <a:gd name="T9" fmla="*/ 0 w 25853"/>
                <a:gd name="T10" fmla="*/ 0 h 26907"/>
                <a:gd name="T11" fmla="*/ 25853 w 25853"/>
                <a:gd name="T12" fmla="*/ 26907 h 269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53" h="26907" fill="none" extrusionOk="0">
                  <a:moveTo>
                    <a:pt x="-1" y="422"/>
                  </a:moveTo>
                  <a:cubicBezTo>
                    <a:pt x="1400" y="141"/>
                    <a:pt x="2824" y="0"/>
                    <a:pt x="4253" y="0"/>
                  </a:cubicBezTo>
                  <a:cubicBezTo>
                    <a:pt x="16182" y="0"/>
                    <a:pt x="25853" y="9670"/>
                    <a:pt x="25853" y="21600"/>
                  </a:cubicBezTo>
                  <a:cubicBezTo>
                    <a:pt x="25853" y="23389"/>
                    <a:pt x="25630" y="25172"/>
                    <a:pt x="25190" y="26906"/>
                  </a:cubicBezTo>
                </a:path>
                <a:path w="25853" h="26907" stroke="0" extrusionOk="0">
                  <a:moveTo>
                    <a:pt x="-1" y="422"/>
                  </a:moveTo>
                  <a:cubicBezTo>
                    <a:pt x="1400" y="141"/>
                    <a:pt x="2824" y="0"/>
                    <a:pt x="4253" y="0"/>
                  </a:cubicBezTo>
                  <a:cubicBezTo>
                    <a:pt x="16182" y="0"/>
                    <a:pt x="25853" y="9670"/>
                    <a:pt x="25853" y="21600"/>
                  </a:cubicBezTo>
                  <a:cubicBezTo>
                    <a:pt x="25853" y="23389"/>
                    <a:pt x="25630" y="25172"/>
                    <a:pt x="25190" y="26906"/>
                  </a:cubicBezTo>
                  <a:lnTo>
                    <a:pt x="4253" y="21600"/>
                  </a:lnTo>
                  <a:lnTo>
                    <a:pt x="-1" y="422"/>
                  </a:lnTo>
                  <a:close/>
                </a:path>
              </a:pathLst>
            </a:custGeom>
            <a:noFill/>
            <a:ln w="38100">
              <a:solidFill>
                <a:srgbClr val="F30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0" name="Arc 153">
              <a:extLst>
                <a:ext uri="{FF2B5EF4-FFF2-40B4-BE49-F238E27FC236}">
                  <a16:creationId xmlns:a16="http://schemas.microsoft.com/office/drawing/2014/main" id="{68A25507-BC56-4C92-ABD8-0E892D517964}"/>
                </a:ext>
              </a:extLst>
            </p:cNvPr>
            <p:cNvSpPr>
              <a:spLocks/>
            </p:cNvSpPr>
            <p:nvPr/>
          </p:nvSpPr>
          <p:spPr bwMode="auto">
            <a:xfrm rot="-6543518">
              <a:off x="4517" y="1231"/>
              <a:ext cx="401" cy="569"/>
            </a:xfrm>
            <a:custGeom>
              <a:avLst/>
              <a:gdLst>
                <a:gd name="T0" fmla="*/ 0 w 15293"/>
                <a:gd name="T1" fmla="*/ 0 h 21600"/>
                <a:gd name="T2" fmla="*/ 0 w 15293"/>
                <a:gd name="T3" fmla="*/ 0 h 21600"/>
                <a:gd name="T4" fmla="*/ 0 w 15293"/>
                <a:gd name="T5" fmla="*/ 0 h 21600"/>
                <a:gd name="T6" fmla="*/ 0 60000 65536"/>
                <a:gd name="T7" fmla="*/ 0 60000 65536"/>
                <a:gd name="T8" fmla="*/ 0 60000 65536"/>
                <a:gd name="T9" fmla="*/ 0 w 15293"/>
                <a:gd name="T10" fmla="*/ 0 h 21600"/>
                <a:gd name="T11" fmla="*/ 15293 w 152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293" h="21600" fill="none" extrusionOk="0">
                  <a:moveTo>
                    <a:pt x="15292" y="21564"/>
                  </a:moveTo>
                  <a:cubicBezTo>
                    <a:pt x="14882" y="21588"/>
                    <a:pt x="14470" y="21600"/>
                    <a:pt x="14059" y="21600"/>
                  </a:cubicBezTo>
                  <a:cubicBezTo>
                    <a:pt x="8901" y="21600"/>
                    <a:pt x="3914" y="19754"/>
                    <a:pt x="-1" y="16398"/>
                  </a:cubicBezTo>
                </a:path>
                <a:path w="15293" h="21600" stroke="0" extrusionOk="0">
                  <a:moveTo>
                    <a:pt x="15292" y="21564"/>
                  </a:moveTo>
                  <a:cubicBezTo>
                    <a:pt x="14882" y="21588"/>
                    <a:pt x="14470" y="21600"/>
                    <a:pt x="14059" y="21600"/>
                  </a:cubicBezTo>
                  <a:cubicBezTo>
                    <a:pt x="8901" y="21600"/>
                    <a:pt x="3914" y="19754"/>
                    <a:pt x="-1" y="16398"/>
                  </a:cubicBezTo>
                  <a:lnTo>
                    <a:pt x="14059" y="0"/>
                  </a:lnTo>
                  <a:lnTo>
                    <a:pt x="15292" y="21564"/>
                  </a:lnTo>
                  <a:close/>
                </a:path>
              </a:pathLst>
            </a:custGeom>
            <a:noFill/>
            <a:ln w="38100">
              <a:solidFill>
                <a:srgbClr val="F30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30" name="Arc 154">
            <a:extLst>
              <a:ext uri="{FF2B5EF4-FFF2-40B4-BE49-F238E27FC236}">
                <a16:creationId xmlns:a16="http://schemas.microsoft.com/office/drawing/2014/main" id="{46552DDB-D3A3-47E2-A8B2-4E3DB44ECBE0}"/>
              </a:ext>
            </a:extLst>
          </p:cNvPr>
          <p:cNvSpPr>
            <a:spLocks/>
          </p:cNvSpPr>
          <p:nvPr/>
        </p:nvSpPr>
        <p:spPr bwMode="auto">
          <a:xfrm rot="-6664075">
            <a:off x="6817519" y="1031082"/>
            <a:ext cx="869950" cy="900112"/>
          </a:xfrm>
          <a:custGeom>
            <a:avLst/>
            <a:gdLst>
              <a:gd name="T0" fmla="*/ 2147483646 w 20826"/>
              <a:gd name="T1" fmla="*/ 2147483646 h 21586"/>
              <a:gd name="T2" fmla="*/ 2147483646 w 20826"/>
              <a:gd name="T3" fmla="*/ 2147483646 h 21586"/>
              <a:gd name="T4" fmla="*/ 0 w 20826"/>
              <a:gd name="T5" fmla="*/ 0 h 21586"/>
              <a:gd name="T6" fmla="*/ 0 60000 65536"/>
              <a:gd name="T7" fmla="*/ 0 60000 65536"/>
              <a:gd name="T8" fmla="*/ 0 60000 65536"/>
              <a:gd name="T9" fmla="*/ 0 w 20826"/>
              <a:gd name="T10" fmla="*/ 0 h 21586"/>
              <a:gd name="T11" fmla="*/ 20826 w 20826"/>
              <a:gd name="T12" fmla="*/ 21586 h 215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26" h="21586" fill="none" extrusionOk="0">
                <a:moveTo>
                  <a:pt x="20826" y="5730"/>
                </a:moveTo>
                <a:cubicBezTo>
                  <a:pt x="18323" y="14824"/>
                  <a:pt x="10209" y="21243"/>
                  <a:pt x="782" y="21585"/>
                </a:cubicBezTo>
              </a:path>
              <a:path w="20826" h="21586" stroke="0" extrusionOk="0">
                <a:moveTo>
                  <a:pt x="20826" y="5730"/>
                </a:moveTo>
                <a:cubicBezTo>
                  <a:pt x="18323" y="14824"/>
                  <a:pt x="10209" y="21243"/>
                  <a:pt x="782" y="21585"/>
                </a:cubicBezTo>
                <a:lnTo>
                  <a:pt x="0" y="0"/>
                </a:lnTo>
                <a:lnTo>
                  <a:pt x="20826" y="5730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" name="Group 155">
            <a:extLst>
              <a:ext uri="{FF2B5EF4-FFF2-40B4-BE49-F238E27FC236}">
                <a16:creationId xmlns:a16="http://schemas.microsoft.com/office/drawing/2014/main" id="{7FA467D0-A6CE-4CB5-8E86-0A18F8709B81}"/>
              </a:ext>
            </a:extLst>
          </p:cNvPr>
          <p:cNvGrpSpPr>
            <a:grpSpLocks/>
          </p:cNvGrpSpPr>
          <p:nvPr/>
        </p:nvGrpSpPr>
        <p:grpSpPr bwMode="auto">
          <a:xfrm>
            <a:off x="3677288" y="5239545"/>
            <a:ext cx="1693862" cy="755650"/>
            <a:chOff x="4240" y="3158"/>
            <a:chExt cx="1067" cy="476"/>
          </a:xfrm>
        </p:grpSpPr>
        <p:sp>
          <p:nvSpPr>
            <p:cNvPr id="30762" name="Text Box 156">
              <a:extLst>
                <a:ext uri="{FF2B5EF4-FFF2-40B4-BE49-F238E27FC236}">
                  <a16:creationId xmlns:a16="http://schemas.microsoft.com/office/drawing/2014/main" id="{F08438D3-B10B-45BE-A52B-B06ABFA7FD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3283"/>
              <a:ext cx="5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dirty="0">
                  <a:solidFill>
                    <a:srgbClr val="F30903"/>
                  </a:solidFill>
                  <a:latin typeface="Times New Roman" panose="02020603050405020304" pitchFamily="18" charset="0"/>
                </a:rPr>
                <a:t>MCA = </a:t>
              </a:r>
            </a:p>
          </p:txBody>
        </p:sp>
        <p:sp>
          <p:nvSpPr>
            <p:cNvPr id="30763" name="Freeform 157">
              <a:extLst>
                <a:ext uri="{FF2B5EF4-FFF2-40B4-BE49-F238E27FC236}">
                  <a16:creationId xmlns:a16="http://schemas.microsoft.com/office/drawing/2014/main" id="{B3A3FA29-D485-47A2-8E40-669D87074755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8" y="3283"/>
              <a:ext cx="272" cy="30"/>
            </a:xfrm>
            <a:custGeom>
              <a:avLst/>
              <a:gdLst>
                <a:gd name="T0" fmla="*/ 0 w 272"/>
                <a:gd name="T1" fmla="*/ 29 h 30"/>
                <a:gd name="T2" fmla="*/ 144 w 272"/>
                <a:gd name="T3" fmla="*/ 0 h 30"/>
                <a:gd name="T4" fmla="*/ 272 w 272"/>
                <a:gd name="T5" fmla="*/ 30 h 30"/>
                <a:gd name="T6" fmla="*/ 0 60000 65536"/>
                <a:gd name="T7" fmla="*/ 0 60000 65536"/>
                <a:gd name="T8" fmla="*/ 0 60000 65536"/>
                <a:gd name="T9" fmla="*/ 0 w 272"/>
                <a:gd name="T10" fmla="*/ 0 h 30"/>
                <a:gd name="T11" fmla="*/ 272 w 272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30">
                  <a:moveTo>
                    <a:pt x="0" y="29"/>
                  </a:moveTo>
                  <a:lnTo>
                    <a:pt x="144" y="0"/>
                  </a:lnTo>
                  <a:lnTo>
                    <a:pt x="272" y="30"/>
                  </a:lnTo>
                </a:path>
              </a:pathLst>
            </a:custGeom>
            <a:noFill/>
            <a:ln w="12700">
              <a:solidFill>
                <a:srgbClr val="F30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0764" name="Group 158">
              <a:extLst>
                <a:ext uri="{FF2B5EF4-FFF2-40B4-BE49-F238E27FC236}">
                  <a16:creationId xmlns:a16="http://schemas.microsoft.com/office/drawing/2014/main" id="{2ADAFD7A-7D2B-4A8E-AB5D-F95EF0FF1A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71" y="3158"/>
              <a:ext cx="636" cy="476"/>
              <a:chOff x="5080" y="3158"/>
              <a:chExt cx="636" cy="476"/>
            </a:xfrm>
          </p:grpSpPr>
          <p:sp>
            <p:nvSpPr>
              <p:cNvPr id="30765" name="Text Box 159">
                <a:extLst>
                  <a:ext uri="{FF2B5EF4-FFF2-40B4-BE49-F238E27FC236}">
                    <a16:creationId xmlns:a16="http://schemas.microsoft.com/office/drawing/2014/main" id="{526171D8-40AC-49D3-B245-03E82C1746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80" y="3199"/>
                <a:ext cx="6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F30903"/>
                    </a:solidFill>
                    <a:latin typeface="Times New Roman" panose="02020603050405020304" pitchFamily="18" charset="0"/>
                  </a:rPr>
                  <a:t>sđ AM </a:t>
                </a:r>
              </a:p>
            </p:txBody>
          </p:sp>
          <p:sp>
            <p:nvSpPr>
              <p:cNvPr id="30766" name="Line 160">
                <a:extLst>
                  <a:ext uri="{FF2B5EF4-FFF2-40B4-BE49-F238E27FC236}">
                    <a16:creationId xmlns:a16="http://schemas.microsoft.com/office/drawing/2014/main" id="{55863F30-B7F8-4329-9526-BF3EB1B56E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91" y="3407"/>
                <a:ext cx="388" cy="1"/>
              </a:xfrm>
              <a:prstGeom prst="line">
                <a:avLst/>
              </a:prstGeom>
              <a:noFill/>
              <a:ln w="9525">
                <a:solidFill>
                  <a:srgbClr val="F3090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67" name="Text Box 161">
                <a:extLst>
                  <a:ext uri="{FF2B5EF4-FFF2-40B4-BE49-F238E27FC236}">
                    <a16:creationId xmlns:a16="http://schemas.microsoft.com/office/drawing/2014/main" id="{74BD3E86-6D6A-478C-93FF-CC8925DF0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9" y="3403"/>
                <a:ext cx="29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F30903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0768" name="Arc 162">
                <a:extLst>
                  <a:ext uri="{FF2B5EF4-FFF2-40B4-BE49-F238E27FC236}">
                    <a16:creationId xmlns:a16="http://schemas.microsoft.com/office/drawing/2014/main" id="{57977AE7-D47C-4143-8420-0D07C15B0103}"/>
                  </a:ext>
                </a:extLst>
              </p:cNvPr>
              <p:cNvSpPr>
                <a:spLocks/>
              </p:cNvSpPr>
              <p:nvPr/>
            </p:nvSpPr>
            <p:spPr bwMode="auto">
              <a:xfrm rot="-2703456">
                <a:off x="5420" y="3158"/>
                <a:ext cx="136" cy="13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F3090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" name="Group 163">
            <a:extLst>
              <a:ext uri="{FF2B5EF4-FFF2-40B4-BE49-F238E27FC236}">
                <a16:creationId xmlns:a16="http://schemas.microsoft.com/office/drawing/2014/main" id="{A914EC84-7C78-446B-9C04-A3FAE28EEB9E}"/>
              </a:ext>
            </a:extLst>
          </p:cNvPr>
          <p:cNvGrpSpPr>
            <a:grpSpLocks/>
          </p:cNvGrpSpPr>
          <p:nvPr/>
        </p:nvGrpSpPr>
        <p:grpSpPr bwMode="auto">
          <a:xfrm>
            <a:off x="1101678" y="5280211"/>
            <a:ext cx="2409825" cy="755650"/>
            <a:chOff x="2631" y="3158"/>
            <a:chExt cx="1518" cy="476"/>
          </a:xfrm>
        </p:grpSpPr>
        <p:sp>
          <p:nvSpPr>
            <p:cNvPr id="30753" name="Text Box 164">
              <a:extLst>
                <a:ext uri="{FF2B5EF4-FFF2-40B4-BE49-F238E27FC236}">
                  <a16:creationId xmlns:a16="http://schemas.microsoft.com/office/drawing/2014/main" id="{0EA824BF-FCB6-40FD-B28A-1E899E4254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1" y="3283"/>
              <a:ext cx="5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solidFill>
                    <a:srgbClr val="F30903"/>
                  </a:solidFill>
                  <a:latin typeface="Times New Roman" panose="02020603050405020304" pitchFamily="18" charset="0"/>
                </a:rPr>
                <a:t>ASC = </a:t>
              </a:r>
            </a:p>
          </p:txBody>
        </p:sp>
        <p:sp>
          <p:nvSpPr>
            <p:cNvPr id="30754" name="Freeform 165">
              <a:extLst>
                <a:ext uri="{FF2B5EF4-FFF2-40B4-BE49-F238E27FC236}">
                  <a16:creationId xmlns:a16="http://schemas.microsoft.com/office/drawing/2014/main" id="{237ECB10-B322-4682-91ED-548F7815907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99" y="3283"/>
              <a:ext cx="272" cy="30"/>
            </a:xfrm>
            <a:custGeom>
              <a:avLst/>
              <a:gdLst>
                <a:gd name="T0" fmla="*/ 0 w 272"/>
                <a:gd name="T1" fmla="*/ 29 h 30"/>
                <a:gd name="T2" fmla="*/ 144 w 272"/>
                <a:gd name="T3" fmla="*/ 0 h 30"/>
                <a:gd name="T4" fmla="*/ 272 w 272"/>
                <a:gd name="T5" fmla="*/ 30 h 30"/>
                <a:gd name="T6" fmla="*/ 0 60000 65536"/>
                <a:gd name="T7" fmla="*/ 0 60000 65536"/>
                <a:gd name="T8" fmla="*/ 0 60000 65536"/>
                <a:gd name="T9" fmla="*/ 0 w 272"/>
                <a:gd name="T10" fmla="*/ 0 h 30"/>
                <a:gd name="T11" fmla="*/ 272 w 272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30">
                  <a:moveTo>
                    <a:pt x="0" y="29"/>
                  </a:moveTo>
                  <a:lnTo>
                    <a:pt x="144" y="0"/>
                  </a:lnTo>
                  <a:lnTo>
                    <a:pt x="272" y="30"/>
                  </a:lnTo>
                </a:path>
              </a:pathLst>
            </a:custGeom>
            <a:noFill/>
            <a:ln w="12700">
              <a:solidFill>
                <a:srgbClr val="F30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0755" name="Group 166">
              <a:extLst>
                <a:ext uri="{FF2B5EF4-FFF2-40B4-BE49-F238E27FC236}">
                  <a16:creationId xmlns:a16="http://schemas.microsoft.com/office/drawing/2014/main" id="{A9598A71-2EC4-4D1D-8F52-BCE355DD98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6" y="3158"/>
              <a:ext cx="1043" cy="476"/>
              <a:chOff x="3515" y="3158"/>
              <a:chExt cx="1043" cy="476"/>
            </a:xfrm>
          </p:grpSpPr>
          <p:sp>
            <p:nvSpPr>
              <p:cNvPr id="30756" name="Text Box 167">
                <a:extLst>
                  <a:ext uri="{FF2B5EF4-FFF2-40B4-BE49-F238E27FC236}">
                    <a16:creationId xmlns:a16="http://schemas.microsoft.com/office/drawing/2014/main" id="{1906A0AC-06BD-4428-850F-5CB9587832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15" y="3199"/>
                <a:ext cx="104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dirty="0" err="1">
                    <a:solidFill>
                      <a:srgbClr val="F30903"/>
                    </a:solidFill>
                    <a:latin typeface="Times New Roman" panose="02020603050405020304" pitchFamily="18" charset="0"/>
                  </a:rPr>
                  <a:t>sđ</a:t>
                </a:r>
                <a:r>
                  <a:rPr lang="en-US" altLang="en-US" sz="1800" dirty="0">
                    <a:solidFill>
                      <a:srgbClr val="F30903"/>
                    </a:solidFill>
                    <a:latin typeface="Times New Roman" panose="02020603050405020304" pitchFamily="18" charset="0"/>
                  </a:rPr>
                  <a:t> AB – </a:t>
                </a:r>
                <a:r>
                  <a:rPr lang="en-US" altLang="en-US" sz="1800" dirty="0" err="1">
                    <a:solidFill>
                      <a:srgbClr val="F30903"/>
                    </a:solidFill>
                    <a:latin typeface="Times New Roman" panose="02020603050405020304" pitchFamily="18" charset="0"/>
                  </a:rPr>
                  <a:t>sđ</a:t>
                </a:r>
                <a:r>
                  <a:rPr lang="en-US" altLang="en-US" sz="1800" dirty="0">
                    <a:solidFill>
                      <a:srgbClr val="F30903"/>
                    </a:solidFill>
                    <a:latin typeface="Times New Roman" panose="02020603050405020304" pitchFamily="18" charset="0"/>
                  </a:rPr>
                  <a:t> MC</a:t>
                </a:r>
              </a:p>
            </p:txBody>
          </p:sp>
          <p:grpSp>
            <p:nvGrpSpPr>
              <p:cNvPr id="30757" name="Group 168">
                <a:extLst>
                  <a:ext uri="{FF2B5EF4-FFF2-40B4-BE49-F238E27FC236}">
                    <a16:creationId xmlns:a16="http://schemas.microsoft.com/office/drawing/2014/main" id="{5D14177E-F5C3-4BBB-8B83-9CBD787538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82" y="3158"/>
                <a:ext cx="908" cy="476"/>
                <a:chOff x="3582" y="3158"/>
                <a:chExt cx="908" cy="476"/>
              </a:xfrm>
            </p:grpSpPr>
            <p:sp>
              <p:nvSpPr>
                <p:cNvPr id="30758" name="Line 169">
                  <a:extLst>
                    <a:ext uri="{FF2B5EF4-FFF2-40B4-BE49-F238E27FC236}">
                      <a16:creationId xmlns:a16="http://schemas.microsoft.com/office/drawing/2014/main" id="{FE3CA9F2-980A-4C5F-A285-57A74D4280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82" y="3407"/>
                  <a:ext cx="908" cy="0"/>
                </a:xfrm>
                <a:prstGeom prst="line">
                  <a:avLst/>
                </a:prstGeom>
                <a:noFill/>
                <a:ln w="9525">
                  <a:solidFill>
                    <a:srgbClr val="F3090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59" name="Text Box 170">
                  <a:extLst>
                    <a:ext uri="{FF2B5EF4-FFF2-40B4-BE49-F238E27FC236}">
                      <a16:creationId xmlns:a16="http://schemas.microsoft.com/office/drawing/2014/main" id="{C969DCBB-F434-412A-A307-D10B4D7BDDD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55" y="3403"/>
                  <a:ext cx="295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F30903"/>
                      </a:solidFill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30760" name="Arc 171">
                  <a:extLst>
                    <a:ext uri="{FF2B5EF4-FFF2-40B4-BE49-F238E27FC236}">
                      <a16:creationId xmlns:a16="http://schemas.microsoft.com/office/drawing/2014/main" id="{D2160ABF-8F64-4C85-BE7C-C02C9F5A5E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-2703456">
                  <a:off x="3787" y="3158"/>
                  <a:ext cx="136" cy="13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F3090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61" name="Arc 172">
                  <a:extLst>
                    <a:ext uri="{FF2B5EF4-FFF2-40B4-BE49-F238E27FC236}">
                      <a16:creationId xmlns:a16="http://schemas.microsoft.com/office/drawing/2014/main" id="{1A7DCC65-CB43-443D-8DE5-D4F042763B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-2703456">
                  <a:off x="4308" y="3158"/>
                  <a:ext cx="136" cy="13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F3090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3" name="Group 173">
            <a:extLst>
              <a:ext uri="{FF2B5EF4-FFF2-40B4-BE49-F238E27FC236}">
                <a16:creationId xmlns:a16="http://schemas.microsoft.com/office/drawing/2014/main" id="{DB74CAD3-95A7-40BE-B4EA-6A8098E18210}"/>
              </a:ext>
            </a:extLst>
          </p:cNvPr>
          <p:cNvGrpSpPr>
            <a:grpSpLocks/>
          </p:cNvGrpSpPr>
          <p:nvPr/>
        </p:nvGrpSpPr>
        <p:grpSpPr bwMode="auto">
          <a:xfrm>
            <a:off x="2178050" y="4412924"/>
            <a:ext cx="2555875" cy="414338"/>
            <a:chOff x="3208" y="2746"/>
            <a:chExt cx="1610" cy="261"/>
          </a:xfrm>
        </p:grpSpPr>
        <p:sp>
          <p:nvSpPr>
            <p:cNvPr id="30749" name="Text Box 174">
              <a:extLst>
                <a:ext uri="{FF2B5EF4-FFF2-40B4-BE49-F238E27FC236}">
                  <a16:creationId xmlns:a16="http://schemas.microsoft.com/office/drawing/2014/main" id="{30AFB108-92F9-4F2A-8150-A1B082CC08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8" y="2776"/>
              <a:ext cx="161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dirty="0" err="1">
                  <a:solidFill>
                    <a:srgbClr val="F30903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sz="1800" dirty="0">
                  <a:solidFill>
                    <a:srgbClr val="F30903"/>
                  </a:solidFill>
                  <a:latin typeface="Times New Roman" panose="02020603050405020304" pitchFamily="18" charset="0"/>
                </a:rPr>
                <a:t> AB – </a:t>
              </a:r>
              <a:r>
                <a:rPr lang="en-US" altLang="en-US" sz="1800" dirty="0" err="1">
                  <a:solidFill>
                    <a:srgbClr val="F30903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sz="1800" dirty="0">
                  <a:solidFill>
                    <a:srgbClr val="F30903"/>
                  </a:solidFill>
                  <a:latin typeface="Times New Roman" panose="02020603050405020304" pitchFamily="18" charset="0"/>
                </a:rPr>
                <a:t> MC =  </a:t>
              </a:r>
              <a:r>
                <a:rPr lang="en-US" altLang="en-US" sz="1800" dirty="0" err="1">
                  <a:solidFill>
                    <a:srgbClr val="F30903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sz="1800" dirty="0">
                  <a:solidFill>
                    <a:srgbClr val="F30903"/>
                  </a:solidFill>
                  <a:latin typeface="Times New Roman" panose="02020603050405020304" pitchFamily="18" charset="0"/>
                </a:rPr>
                <a:t> AM</a:t>
              </a:r>
            </a:p>
          </p:txBody>
        </p:sp>
        <p:sp>
          <p:nvSpPr>
            <p:cNvPr id="30750" name="Arc 175">
              <a:extLst>
                <a:ext uri="{FF2B5EF4-FFF2-40B4-BE49-F238E27FC236}">
                  <a16:creationId xmlns:a16="http://schemas.microsoft.com/office/drawing/2014/main" id="{C08EC3C7-1CA8-443C-BB81-59435CFB862F}"/>
                </a:ext>
              </a:extLst>
            </p:cNvPr>
            <p:cNvSpPr>
              <a:spLocks/>
            </p:cNvSpPr>
            <p:nvPr/>
          </p:nvSpPr>
          <p:spPr bwMode="auto">
            <a:xfrm rot="18896544">
              <a:off x="3997" y="2752"/>
              <a:ext cx="136" cy="1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30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1" name="Arc 176">
              <a:extLst>
                <a:ext uri="{FF2B5EF4-FFF2-40B4-BE49-F238E27FC236}">
                  <a16:creationId xmlns:a16="http://schemas.microsoft.com/office/drawing/2014/main" id="{6CBA57BF-F68D-45C1-8C82-868BA556866D}"/>
                </a:ext>
              </a:extLst>
            </p:cNvPr>
            <p:cNvSpPr>
              <a:spLocks/>
            </p:cNvSpPr>
            <p:nvPr/>
          </p:nvSpPr>
          <p:spPr bwMode="auto">
            <a:xfrm rot="18896544">
              <a:off x="4558" y="2746"/>
              <a:ext cx="136" cy="1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30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2" name="Arc 177">
              <a:extLst>
                <a:ext uri="{FF2B5EF4-FFF2-40B4-BE49-F238E27FC236}">
                  <a16:creationId xmlns:a16="http://schemas.microsoft.com/office/drawing/2014/main" id="{D5A5305A-B730-4DDC-A0EA-C4FA3426DB5E}"/>
                </a:ext>
              </a:extLst>
            </p:cNvPr>
            <p:cNvSpPr>
              <a:spLocks/>
            </p:cNvSpPr>
            <p:nvPr/>
          </p:nvSpPr>
          <p:spPr bwMode="auto">
            <a:xfrm rot="18896544">
              <a:off x="3518" y="2746"/>
              <a:ext cx="136" cy="1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30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</p:grpSp>
      <p:grpSp>
        <p:nvGrpSpPr>
          <p:cNvPr id="14" name="Group 178">
            <a:extLst>
              <a:ext uri="{FF2B5EF4-FFF2-40B4-BE49-F238E27FC236}">
                <a16:creationId xmlns:a16="http://schemas.microsoft.com/office/drawing/2014/main" id="{C801AE87-028B-45A7-B3EE-D2D86E57B95D}"/>
              </a:ext>
            </a:extLst>
          </p:cNvPr>
          <p:cNvGrpSpPr>
            <a:grpSpLocks/>
          </p:cNvGrpSpPr>
          <p:nvPr/>
        </p:nvGrpSpPr>
        <p:grpSpPr bwMode="auto">
          <a:xfrm>
            <a:off x="2500313" y="3703638"/>
            <a:ext cx="1763712" cy="420688"/>
            <a:chOff x="5987" y="283"/>
            <a:chExt cx="1111" cy="265"/>
          </a:xfrm>
        </p:grpSpPr>
        <p:sp>
          <p:nvSpPr>
            <p:cNvPr id="30746" name="Text Box 179">
              <a:extLst>
                <a:ext uri="{FF2B5EF4-FFF2-40B4-BE49-F238E27FC236}">
                  <a16:creationId xmlns:a16="http://schemas.microsoft.com/office/drawing/2014/main" id="{0F0BAC65-5BD9-4064-A24D-49E16715F2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87" y="317"/>
              <a:ext cx="111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dirty="0" err="1">
                  <a:solidFill>
                    <a:srgbClr val="F30903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sz="1800" dirty="0">
                  <a:solidFill>
                    <a:srgbClr val="F30903"/>
                  </a:solidFill>
                  <a:latin typeface="Times New Roman" panose="02020603050405020304" pitchFamily="18" charset="0"/>
                </a:rPr>
                <a:t> AB = </a:t>
              </a:r>
              <a:r>
                <a:rPr lang="en-US" altLang="en-US" sz="1800" dirty="0" err="1">
                  <a:solidFill>
                    <a:srgbClr val="F30903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sz="1800" dirty="0">
                  <a:solidFill>
                    <a:srgbClr val="F30903"/>
                  </a:solidFill>
                  <a:latin typeface="Times New Roman" panose="02020603050405020304" pitchFamily="18" charset="0"/>
                </a:rPr>
                <a:t> AC</a:t>
              </a:r>
            </a:p>
          </p:txBody>
        </p:sp>
        <p:sp>
          <p:nvSpPr>
            <p:cNvPr id="30747" name="Arc 180">
              <a:extLst>
                <a:ext uri="{FF2B5EF4-FFF2-40B4-BE49-F238E27FC236}">
                  <a16:creationId xmlns:a16="http://schemas.microsoft.com/office/drawing/2014/main" id="{654C299E-6C48-4575-B06D-70FC57AB1F93}"/>
                </a:ext>
              </a:extLst>
            </p:cNvPr>
            <p:cNvSpPr>
              <a:spLocks/>
            </p:cNvSpPr>
            <p:nvPr/>
          </p:nvSpPr>
          <p:spPr bwMode="auto">
            <a:xfrm rot="18896544">
              <a:off x="6811" y="283"/>
              <a:ext cx="136" cy="1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30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8" name="Arc 181">
              <a:extLst>
                <a:ext uri="{FF2B5EF4-FFF2-40B4-BE49-F238E27FC236}">
                  <a16:creationId xmlns:a16="http://schemas.microsoft.com/office/drawing/2014/main" id="{2BE485E5-853E-470C-8FAC-692D7EB42D60}"/>
                </a:ext>
              </a:extLst>
            </p:cNvPr>
            <p:cNvSpPr>
              <a:spLocks/>
            </p:cNvSpPr>
            <p:nvPr/>
          </p:nvSpPr>
          <p:spPr bwMode="auto">
            <a:xfrm rot="18896544">
              <a:off x="6322" y="293"/>
              <a:ext cx="136" cy="1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30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" name="Group 182">
            <a:extLst>
              <a:ext uri="{FF2B5EF4-FFF2-40B4-BE49-F238E27FC236}">
                <a16:creationId xmlns:a16="http://schemas.microsoft.com/office/drawing/2014/main" id="{59516F24-9949-44F7-81BC-5112CB9B6EF5}"/>
              </a:ext>
            </a:extLst>
          </p:cNvPr>
          <p:cNvGrpSpPr>
            <a:grpSpLocks/>
          </p:cNvGrpSpPr>
          <p:nvPr/>
        </p:nvGrpSpPr>
        <p:grpSpPr bwMode="auto">
          <a:xfrm>
            <a:off x="1498600" y="6253163"/>
            <a:ext cx="4062413" cy="461962"/>
            <a:chOff x="3205" y="5982"/>
            <a:chExt cx="1408" cy="291"/>
          </a:xfrm>
        </p:grpSpPr>
        <p:sp>
          <p:nvSpPr>
            <p:cNvPr id="30743" name="Text Box 183">
              <a:extLst>
                <a:ext uri="{FF2B5EF4-FFF2-40B4-BE49-F238E27FC236}">
                  <a16:creationId xmlns:a16="http://schemas.microsoft.com/office/drawing/2014/main" id="{703E207F-184F-4192-884A-8F9762F4C2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5" y="6021"/>
              <a:ext cx="140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F30903"/>
                  </a:solidFill>
                  <a:latin typeface="Times New Roman" panose="02020603050405020304" pitchFamily="18" charset="0"/>
                </a:rPr>
                <a:t>ASC             =          MCA</a:t>
              </a:r>
            </a:p>
          </p:txBody>
        </p:sp>
        <p:sp>
          <p:nvSpPr>
            <p:cNvPr id="30744" name="Freeform 184">
              <a:extLst>
                <a:ext uri="{FF2B5EF4-FFF2-40B4-BE49-F238E27FC236}">
                  <a16:creationId xmlns:a16="http://schemas.microsoft.com/office/drawing/2014/main" id="{CE7EABF3-7387-4F09-8E5E-9DCED1AFAC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2" y="5982"/>
              <a:ext cx="182" cy="51"/>
            </a:xfrm>
            <a:custGeom>
              <a:avLst/>
              <a:gdLst>
                <a:gd name="T0" fmla="*/ 0 w 317"/>
                <a:gd name="T1" fmla="*/ 26 h 55"/>
                <a:gd name="T2" fmla="*/ 1 w 317"/>
                <a:gd name="T3" fmla="*/ 0 h 55"/>
                <a:gd name="T4" fmla="*/ 1 w 317"/>
                <a:gd name="T5" fmla="*/ 26 h 55"/>
                <a:gd name="T6" fmla="*/ 0 60000 65536"/>
                <a:gd name="T7" fmla="*/ 0 60000 65536"/>
                <a:gd name="T8" fmla="*/ 0 60000 65536"/>
                <a:gd name="T9" fmla="*/ 0 w 317"/>
                <a:gd name="T10" fmla="*/ 0 h 55"/>
                <a:gd name="T11" fmla="*/ 317 w 317"/>
                <a:gd name="T12" fmla="*/ 55 h 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7" h="55">
                  <a:moveTo>
                    <a:pt x="0" y="54"/>
                  </a:moveTo>
                  <a:lnTo>
                    <a:pt x="167" y="0"/>
                  </a:lnTo>
                  <a:lnTo>
                    <a:pt x="317" y="55"/>
                  </a:lnTo>
                </a:path>
              </a:pathLst>
            </a:custGeom>
            <a:noFill/>
            <a:ln w="12700">
              <a:solidFill>
                <a:srgbClr val="F30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5" name="Freeform 185">
              <a:extLst>
                <a:ext uri="{FF2B5EF4-FFF2-40B4-BE49-F238E27FC236}">
                  <a16:creationId xmlns:a16="http://schemas.microsoft.com/office/drawing/2014/main" id="{D54E9DC5-5808-49CF-B11A-A026FE96A28E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4" y="5983"/>
              <a:ext cx="186" cy="75"/>
            </a:xfrm>
            <a:custGeom>
              <a:avLst/>
              <a:gdLst>
                <a:gd name="T0" fmla="*/ 0 w 317"/>
                <a:gd name="T1" fmla="*/ 1207 h 55"/>
                <a:gd name="T2" fmla="*/ 6 w 317"/>
                <a:gd name="T3" fmla="*/ 0 h 55"/>
                <a:gd name="T4" fmla="*/ 12 w 317"/>
                <a:gd name="T5" fmla="*/ 1220 h 55"/>
                <a:gd name="T6" fmla="*/ 0 60000 65536"/>
                <a:gd name="T7" fmla="*/ 0 60000 65536"/>
                <a:gd name="T8" fmla="*/ 0 60000 65536"/>
                <a:gd name="T9" fmla="*/ 0 w 317"/>
                <a:gd name="T10" fmla="*/ 0 h 55"/>
                <a:gd name="T11" fmla="*/ 317 w 317"/>
                <a:gd name="T12" fmla="*/ 55 h 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7" h="55">
                  <a:moveTo>
                    <a:pt x="0" y="54"/>
                  </a:moveTo>
                  <a:lnTo>
                    <a:pt x="167" y="0"/>
                  </a:lnTo>
                  <a:lnTo>
                    <a:pt x="317" y="55"/>
                  </a:lnTo>
                </a:path>
              </a:pathLst>
            </a:custGeom>
            <a:noFill/>
            <a:ln w="12700">
              <a:solidFill>
                <a:srgbClr val="F30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2874" name="Text Box 186">
            <a:extLst>
              <a:ext uri="{FF2B5EF4-FFF2-40B4-BE49-F238E27FC236}">
                <a16:creationId xmlns:a16="http://schemas.microsoft.com/office/drawing/2014/main" id="{69524710-EA73-4542-B95D-FD51B1692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349" y="3200400"/>
            <a:ext cx="11509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solidFill>
                  <a:srgbClr val="F30903"/>
                </a:solidFill>
                <a:latin typeface="Times New Roman" panose="02020603050405020304" pitchFamily="18" charset="0"/>
              </a:rPr>
              <a:t>AB = AC</a:t>
            </a:r>
          </a:p>
        </p:txBody>
      </p:sp>
      <p:sp>
        <p:nvSpPr>
          <p:cNvPr id="242875" name="Line 187">
            <a:extLst>
              <a:ext uri="{FF2B5EF4-FFF2-40B4-BE49-F238E27FC236}">
                <a16:creationId xmlns:a16="http://schemas.microsoft.com/office/drawing/2014/main" id="{1DF6BD2D-82A3-4D00-B3DF-6A18FA6564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3790" y="4095202"/>
            <a:ext cx="6350" cy="3810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2876" name="Line 188">
            <a:extLst>
              <a:ext uri="{FF2B5EF4-FFF2-40B4-BE49-F238E27FC236}">
                <a16:creationId xmlns:a16="http://schemas.microsoft.com/office/drawing/2014/main" id="{40887971-0337-4689-AEFF-A418E132709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3554" y="4752563"/>
            <a:ext cx="12700" cy="379039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2877" name="Line 189">
            <a:extLst>
              <a:ext uri="{FF2B5EF4-FFF2-40B4-BE49-F238E27FC236}">
                <a16:creationId xmlns:a16="http://schemas.microsoft.com/office/drawing/2014/main" id="{21448222-87F6-49F8-AEA0-E977088D67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29039" y="5856287"/>
            <a:ext cx="1686" cy="346076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Line 188">
            <a:extLst>
              <a:ext uri="{FF2B5EF4-FFF2-40B4-BE49-F238E27FC236}">
                <a16:creationId xmlns:a16="http://schemas.microsoft.com/office/drawing/2014/main" id="{81DE6717-5D0C-46DB-A26E-8AC6A54E56D1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5601" y="5903648"/>
            <a:ext cx="1687" cy="293951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1" name="Text Box 4">
            <a:extLst>
              <a:ext uri="{FF2B5EF4-FFF2-40B4-BE49-F238E27FC236}">
                <a16:creationId xmlns:a16="http://schemas.microsoft.com/office/drawing/2014/main" id="{314DE30B-A543-4592-8113-9CC9E85BC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49213"/>
            <a:ext cx="3525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62" name="Line 187">
            <a:extLst>
              <a:ext uri="{FF2B5EF4-FFF2-40B4-BE49-F238E27FC236}">
                <a16:creationId xmlns:a16="http://schemas.microsoft.com/office/drawing/2014/main" id="{657049E3-C90D-4404-AC24-08EEB79654A3}"/>
              </a:ext>
            </a:extLst>
          </p:cNvPr>
          <p:cNvSpPr>
            <a:spLocks noChangeShapeType="1"/>
          </p:cNvSpPr>
          <p:nvPr/>
        </p:nvSpPr>
        <p:spPr bwMode="auto">
          <a:xfrm>
            <a:off x="3370263" y="3501877"/>
            <a:ext cx="6350" cy="3810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4FA7754-8DAB-4E8F-94A8-3D4F9C63EC19}"/>
              </a:ext>
            </a:extLst>
          </p:cNvPr>
          <p:cNvSpPr txBox="1"/>
          <p:nvPr/>
        </p:nvSpPr>
        <p:spPr>
          <a:xfrm>
            <a:off x="2573053" y="2744552"/>
            <a:ext cx="4321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2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2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42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4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87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4">
            <a:extLst>
              <a:ext uri="{FF2B5EF4-FFF2-40B4-BE49-F238E27FC236}">
                <a16:creationId xmlns:a16="http://schemas.microsoft.com/office/drawing/2014/main" id="{0C394AD6-8B59-4318-A305-4607471387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778" y="3494883"/>
            <a:ext cx="1117600" cy="112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0" name="Picture 14">
            <a:extLst>
              <a:ext uri="{FF2B5EF4-FFF2-40B4-BE49-F238E27FC236}">
                <a16:creationId xmlns:a16="http://schemas.microsoft.com/office/drawing/2014/main" id="{CFB522D8-CE70-493E-834F-E769D35A12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1813" y="3721100"/>
            <a:ext cx="3651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11" name="Picture 15">
            <a:extLst>
              <a:ext uri="{FF2B5EF4-FFF2-40B4-BE49-F238E27FC236}">
                <a16:creationId xmlns:a16="http://schemas.microsoft.com/office/drawing/2014/main" id="{678577E2-FBCF-4F97-948C-0902B463C7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253" y="2256632"/>
            <a:ext cx="3935412" cy="165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13" name="Picture 17">
            <a:extLst>
              <a:ext uri="{FF2B5EF4-FFF2-40B4-BE49-F238E27FC236}">
                <a16:creationId xmlns:a16="http://schemas.microsoft.com/office/drawing/2014/main" id="{1ED52F2C-3781-40D9-8469-F32B0E2436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27" y="2060508"/>
            <a:ext cx="620713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14" name="Picture 18">
            <a:extLst>
              <a:ext uri="{FF2B5EF4-FFF2-40B4-BE49-F238E27FC236}">
                <a16:creationId xmlns:a16="http://schemas.microsoft.com/office/drawing/2014/main" id="{7D94875A-42EA-4482-91F6-ED07BA2B5F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253" y="2635250"/>
            <a:ext cx="420687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15" name="Picture 19">
            <a:extLst>
              <a:ext uri="{FF2B5EF4-FFF2-40B4-BE49-F238E27FC236}">
                <a16:creationId xmlns:a16="http://schemas.microsoft.com/office/drawing/2014/main" id="{A686B5A9-A131-4A9F-99A9-178957E099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4924425"/>
            <a:ext cx="119063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19" name="Picture 23">
            <a:extLst>
              <a:ext uri="{FF2B5EF4-FFF2-40B4-BE49-F238E27FC236}">
                <a16:creationId xmlns:a16="http://schemas.microsoft.com/office/drawing/2014/main" id="{314B8F9F-5FD1-4897-A395-A7EC961642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4450" y="877888"/>
            <a:ext cx="2366963" cy="306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20" name="Picture 24">
            <a:extLst>
              <a:ext uri="{FF2B5EF4-FFF2-40B4-BE49-F238E27FC236}">
                <a16:creationId xmlns:a16="http://schemas.microsoft.com/office/drawing/2014/main" id="{3A2C3A68-AAC5-4D2E-A1D7-C0244DF62A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01574">
            <a:off x="5616127" y="958984"/>
            <a:ext cx="1925790" cy="107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21" name="Picture 25">
            <a:extLst>
              <a:ext uri="{FF2B5EF4-FFF2-40B4-BE49-F238E27FC236}">
                <a16:creationId xmlns:a16="http://schemas.microsoft.com/office/drawing/2014/main" id="{F378E3AC-1727-4006-8C69-BF1764CB04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496860">
            <a:off x="5700049" y="923786"/>
            <a:ext cx="386245" cy="1341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9723" name="Object 27">
            <a:extLst>
              <a:ext uri="{FF2B5EF4-FFF2-40B4-BE49-F238E27FC236}">
                <a16:creationId xmlns:a16="http://schemas.microsoft.com/office/drawing/2014/main" id="{C4563DE9-93F0-4980-967D-C08A0251A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213836"/>
              </p:ext>
            </p:extLst>
          </p:nvPr>
        </p:nvGraphicFramePr>
        <p:xfrm>
          <a:off x="208645" y="1490664"/>
          <a:ext cx="1871663" cy="828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" name="Equation" r:id="rId12" imgW="1644502" imgH="425620" progId="Equation.DSMT4">
                  <p:embed/>
                </p:oleObj>
              </mc:Choice>
              <mc:Fallback>
                <p:oleObj name="Equation" r:id="rId12" imgW="1644502" imgH="425620" progId="Equation.DSMT4">
                  <p:embed/>
                  <p:pic>
                    <p:nvPicPr>
                      <p:cNvPr id="29723" name="Object 27">
                        <a:extLst>
                          <a:ext uri="{FF2B5EF4-FFF2-40B4-BE49-F238E27FC236}">
                            <a16:creationId xmlns:a16="http://schemas.microsoft.com/office/drawing/2014/main" id="{C4563DE9-93F0-4980-967D-C08A0251A1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45" y="1490664"/>
                        <a:ext cx="1871663" cy="828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4" name="Object 28">
            <a:extLst>
              <a:ext uri="{FF2B5EF4-FFF2-40B4-BE49-F238E27FC236}">
                <a16:creationId xmlns:a16="http://schemas.microsoft.com/office/drawing/2014/main" id="{5DFC7A56-4C3A-4887-A7A5-6CD1E078B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986659"/>
              </p:ext>
            </p:extLst>
          </p:nvPr>
        </p:nvGraphicFramePr>
        <p:xfrm>
          <a:off x="5232211" y="1953314"/>
          <a:ext cx="1884525" cy="845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" name="Equation" r:id="rId14" imgW="1371600" imgH="444356" progId="Equation.DSMT4">
                  <p:embed/>
                </p:oleObj>
              </mc:Choice>
              <mc:Fallback>
                <p:oleObj name="Equation" r:id="rId14" imgW="1371600" imgH="444356" progId="Equation.DSMT4">
                  <p:embed/>
                  <p:pic>
                    <p:nvPicPr>
                      <p:cNvPr id="29724" name="Object 28">
                        <a:extLst>
                          <a:ext uri="{FF2B5EF4-FFF2-40B4-BE49-F238E27FC236}">
                            <a16:creationId xmlns:a16="http://schemas.microsoft.com/office/drawing/2014/main" id="{5DFC7A56-4C3A-4887-A7A5-6CD1E078B8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211" y="1953314"/>
                        <a:ext cx="1884525" cy="845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9" name="Object 29">
            <a:extLst>
              <a:ext uri="{FF2B5EF4-FFF2-40B4-BE49-F238E27FC236}">
                <a16:creationId xmlns:a16="http://schemas.microsoft.com/office/drawing/2014/main" id="{472CC773-14DB-484C-A0FB-6CE766E3C8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8923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" name="Equation" r:id="rId16" imgW="452253" imgH="678380" progId="Equation.DSMT4">
                  <p:embed/>
                </p:oleObj>
              </mc:Choice>
              <mc:Fallback>
                <p:oleObj name="Equation" r:id="rId16" imgW="452253" imgH="678380" progId="Equation.DSMT4">
                  <p:embed/>
                  <p:pic>
                    <p:nvPicPr>
                      <p:cNvPr id="25629" name="Object 29">
                        <a:extLst>
                          <a:ext uri="{FF2B5EF4-FFF2-40B4-BE49-F238E27FC236}">
                            <a16:creationId xmlns:a16="http://schemas.microsoft.com/office/drawing/2014/main" id="{472CC773-14DB-484C-A0FB-6CE766E3C8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92300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FCD8B7E5-1307-421E-8C35-9B70A780C05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986733" y="2845632"/>
            <a:ext cx="1777755" cy="139334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AF6D274-05BA-4FAA-AA90-36DD56125720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145618" y="5188629"/>
            <a:ext cx="1904825" cy="113516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C86FFAF-0AA7-4A6B-B8B8-5019B8441495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087410" y="1055305"/>
            <a:ext cx="1847945" cy="1257365"/>
          </a:xfrm>
          <a:prstGeom prst="rect">
            <a:avLst/>
          </a:prstGeom>
        </p:spPr>
      </p:pic>
      <p:grpSp>
        <p:nvGrpSpPr>
          <p:cNvPr id="23" name="Group 13">
            <a:extLst>
              <a:ext uri="{FF2B5EF4-FFF2-40B4-BE49-F238E27FC236}">
                <a16:creationId xmlns:a16="http://schemas.microsoft.com/office/drawing/2014/main" id="{0509F506-EAAD-4D20-BC7E-C20225B42AB7}"/>
              </a:ext>
            </a:extLst>
          </p:cNvPr>
          <p:cNvGrpSpPr>
            <a:grpSpLocks/>
          </p:cNvGrpSpPr>
          <p:nvPr/>
        </p:nvGrpSpPr>
        <p:grpSpPr bwMode="auto">
          <a:xfrm>
            <a:off x="5212959" y="3429000"/>
            <a:ext cx="2087562" cy="733425"/>
            <a:chOff x="3810" y="791"/>
            <a:chExt cx="1315" cy="462"/>
          </a:xfrm>
        </p:grpSpPr>
        <p:sp>
          <p:nvSpPr>
            <p:cNvPr id="24" name="Text Box 14">
              <a:extLst>
                <a:ext uri="{FF2B5EF4-FFF2-40B4-BE49-F238E27FC236}">
                  <a16:creationId xmlns:a16="http://schemas.microsoft.com/office/drawing/2014/main" id="{2CD23C5F-0C2A-482E-AC39-48F789039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" y="902"/>
              <a:ext cx="3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E = </a:t>
              </a:r>
            </a:p>
          </p:txBody>
        </p:sp>
        <p:sp>
          <p:nvSpPr>
            <p:cNvPr id="25" name="Freeform 15">
              <a:extLst>
                <a:ext uri="{FF2B5EF4-FFF2-40B4-BE49-F238E27FC236}">
                  <a16:creationId xmlns:a16="http://schemas.microsoft.com/office/drawing/2014/main" id="{45B17D49-44EE-4216-B896-24F4BCBCEE45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3" y="902"/>
              <a:ext cx="137" cy="33"/>
            </a:xfrm>
            <a:custGeom>
              <a:avLst/>
              <a:gdLst>
                <a:gd name="T0" fmla="*/ 0 w 272"/>
                <a:gd name="T1" fmla="*/ 1202 h 30"/>
                <a:gd name="T2" fmla="*/ 1 w 272"/>
                <a:gd name="T3" fmla="*/ 0 h 30"/>
                <a:gd name="T4" fmla="*/ 1 w 272"/>
                <a:gd name="T5" fmla="*/ 1223 h 30"/>
                <a:gd name="T6" fmla="*/ 0 60000 65536"/>
                <a:gd name="T7" fmla="*/ 0 60000 65536"/>
                <a:gd name="T8" fmla="*/ 0 60000 65536"/>
                <a:gd name="T9" fmla="*/ 0 w 272"/>
                <a:gd name="T10" fmla="*/ 0 h 30"/>
                <a:gd name="T11" fmla="*/ 272 w 272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30">
                  <a:moveTo>
                    <a:pt x="0" y="29"/>
                  </a:moveTo>
                  <a:lnTo>
                    <a:pt x="144" y="0"/>
                  </a:lnTo>
                  <a:lnTo>
                    <a:pt x="272" y="30"/>
                  </a:lnTo>
                </a:path>
              </a:pathLst>
            </a:cu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Text Box 16">
              <a:extLst>
                <a:ext uri="{FF2B5EF4-FFF2-40B4-BE49-F238E27FC236}">
                  <a16:creationId xmlns:a16="http://schemas.microsoft.com/office/drawing/2014/main" id="{B5057D88-EA37-4C0A-9E30-622A65738F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818"/>
              <a:ext cx="10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 dirty="0" err="1">
                  <a:solidFill>
                    <a:schemeClr val="tx2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sz="1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BC - </a:t>
              </a:r>
              <a:r>
                <a:rPr lang="en-US" altLang="en-US" sz="1800" b="1" dirty="0" err="1">
                  <a:solidFill>
                    <a:schemeClr val="tx2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sz="1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AC</a:t>
              </a:r>
            </a:p>
          </p:txBody>
        </p:sp>
        <p:sp>
          <p:nvSpPr>
            <p:cNvPr id="27" name="Line 17">
              <a:extLst>
                <a:ext uri="{FF2B5EF4-FFF2-40B4-BE49-F238E27FC236}">
                  <a16:creationId xmlns:a16="http://schemas.microsoft.com/office/drawing/2014/main" id="{82C5FDD4-BE22-4F0C-9BA9-19565805C2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9" y="1026"/>
              <a:ext cx="930" cy="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Text Box 18">
              <a:extLst>
                <a:ext uri="{FF2B5EF4-FFF2-40B4-BE49-F238E27FC236}">
                  <a16:creationId xmlns:a16="http://schemas.microsoft.com/office/drawing/2014/main" id="{4D3688AC-D222-40F0-B896-8B271E96FA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1022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9" name="Arc 19">
              <a:extLst>
                <a:ext uri="{FF2B5EF4-FFF2-40B4-BE49-F238E27FC236}">
                  <a16:creationId xmlns:a16="http://schemas.microsoft.com/office/drawing/2014/main" id="{EB0DCAE7-1E56-44E8-B4CC-98C402D1CCE9}"/>
                </a:ext>
              </a:extLst>
            </p:cNvPr>
            <p:cNvSpPr>
              <a:spLocks/>
            </p:cNvSpPr>
            <p:nvPr/>
          </p:nvSpPr>
          <p:spPr bwMode="auto">
            <a:xfrm rot="-2703456">
              <a:off x="4392" y="791"/>
              <a:ext cx="136" cy="1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Arc 20">
              <a:extLst>
                <a:ext uri="{FF2B5EF4-FFF2-40B4-BE49-F238E27FC236}">
                  <a16:creationId xmlns:a16="http://schemas.microsoft.com/office/drawing/2014/main" id="{9E0909C6-E1BB-4781-A580-7FD791F044F2}"/>
                </a:ext>
              </a:extLst>
            </p:cNvPr>
            <p:cNvSpPr>
              <a:spLocks/>
            </p:cNvSpPr>
            <p:nvPr/>
          </p:nvSpPr>
          <p:spPr bwMode="auto">
            <a:xfrm rot="-2703456">
              <a:off x="4884" y="791"/>
              <a:ext cx="136" cy="1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817D2B27-58B6-43AA-80C1-55CC15DBF7AB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212959" y="5057479"/>
            <a:ext cx="1932659" cy="922634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546A90B-4DC9-4253-B5D1-7C3D1E48F229}"/>
              </a:ext>
            </a:extLst>
          </p:cNvPr>
          <p:cNvSpPr/>
          <p:nvPr/>
        </p:nvSpPr>
        <p:spPr>
          <a:xfrm>
            <a:off x="2406577" y="3708395"/>
            <a:ext cx="2787151" cy="1323980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CÓ ĐỈNH Ở BÊN TRONG Đ</a:t>
            </a:r>
            <a:r>
              <a:rPr lang="vi-V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ÒN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CÓ ĐỈNH Ở BÊN NGOÀI Đ</a:t>
            </a:r>
            <a:r>
              <a:rPr lang="vi-V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ÒN</a:t>
            </a:r>
            <a:endParaRPr lang="en-US" altLang="en-US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>
            <a:hlinkClick r:id="rId22" action="ppaction://hlinksldjump"/>
            <a:extLst>
              <a:ext uri="{FF2B5EF4-FFF2-40B4-BE49-F238E27FC236}">
                <a16:creationId xmlns:a16="http://schemas.microsoft.com/office/drawing/2014/main" id="{34A03E8A-CD38-4D49-91E7-B9C495F58CD2}"/>
              </a:ext>
            </a:extLst>
          </p:cNvPr>
          <p:cNvSpPr/>
          <p:nvPr/>
        </p:nvSpPr>
        <p:spPr>
          <a:xfrm>
            <a:off x="8518358" y="6506678"/>
            <a:ext cx="416997" cy="24063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9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9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id="{210C20B6-9C90-48E0-A2E7-FBAF4D27E60D}"/>
              </a:ext>
            </a:extLst>
          </p:cNvPr>
          <p:cNvSpPr txBox="1"/>
          <p:nvPr/>
        </p:nvSpPr>
        <p:spPr>
          <a:xfrm>
            <a:off x="543828" y="1672292"/>
            <a:ext cx="8287352" cy="35001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Học và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hớ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 tính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bên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vi-VN" sz="320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320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320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bên </a:t>
            </a:r>
            <a:r>
              <a:rPr lang="en-US" sz="3200" dirty="0" err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ài</a:t>
            </a:r>
            <a:r>
              <a:rPr lang="en-US" sz="320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vi-VN" sz="320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àm các bài tập </a:t>
            </a:r>
            <a:r>
              <a:rPr lang="en-US" sz="320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7, </a:t>
            </a:r>
            <a:r>
              <a:rPr lang="vi-VN" sz="320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8</a:t>
            </a:r>
            <a:r>
              <a:rPr lang="en-US" sz="320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320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9</a:t>
            </a:r>
            <a:r>
              <a:rPr lang="en-US" sz="320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320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0 SGK. Chuẩn bị tiết sau 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vi-VN" sz="3200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yện tập.</a:t>
            </a:r>
            <a:endParaRPr lang="en-US" sz="3200" dirty="0">
              <a:solidFill>
                <a:srgbClr val="3333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0E825D-DB05-4E25-BD20-D9F0F0E7606D}"/>
              </a:ext>
            </a:extLst>
          </p:cNvPr>
          <p:cNvSpPr txBox="1"/>
          <p:nvPr/>
        </p:nvSpPr>
        <p:spPr>
          <a:xfrm>
            <a:off x="1828801" y="679764"/>
            <a:ext cx="620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Ở NHÀ</a:t>
            </a:r>
          </a:p>
        </p:txBody>
      </p:sp>
    </p:spTree>
    <p:extLst>
      <p:ext uri="{BB962C8B-B14F-4D97-AF65-F5344CB8AC3E}">
        <p14:creationId xmlns:p14="http://schemas.microsoft.com/office/powerpoint/2010/main" val="31593534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974219C-EA29-4EBF-BEE9-1CE0009E8B4B}"/>
              </a:ext>
            </a:extLst>
          </p:cNvPr>
          <p:cNvSpPr txBox="1"/>
          <p:nvPr/>
        </p:nvSpPr>
        <p:spPr>
          <a:xfrm>
            <a:off x="1600200" y="2438400"/>
            <a:ext cx="6248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N CHÂN THÀNH CÁM ƠN QUÝ THẦY CÔ GIÁO VÀ CÁC EM HỌC SINH!</a:t>
            </a:r>
          </a:p>
        </p:txBody>
      </p:sp>
    </p:spTree>
    <p:extLst>
      <p:ext uri="{BB962C8B-B14F-4D97-AF65-F5344CB8AC3E}">
        <p14:creationId xmlns:p14="http://schemas.microsoft.com/office/powerpoint/2010/main" val="386139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>
            <a:extLst>
              <a:ext uri="{FF2B5EF4-FFF2-40B4-BE49-F238E27FC236}">
                <a16:creationId xmlns:a16="http://schemas.microsoft.com/office/drawing/2014/main" id="{E96375DB-CAC3-4C74-B4DC-F9B11080F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38" y="317500"/>
            <a:ext cx="41814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FFCC"/>
                </a:solidFill>
                <a:latin typeface="Times New Roman" panose="02020603050405020304" pitchFamily="18" charset="0"/>
              </a:rPr>
              <a:t>Bài tập vận dụng</a:t>
            </a:r>
          </a:p>
        </p:txBody>
      </p:sp>
      <p:sp>
        <p:nvSpPr>
          <p:cNvPr id="16407" name="Text Box 6">
            <a:extLst>
              <a:ext uri="{FF2B5EF4-FFF2-40B4-BE49-F238E27FC236}">
                <a16:creationId xmlns:a16="http://schemas.microsoft.com/office/drawing/2014/main" id="{3E0A1C58-CA7C-4EE6-8540-ECB91B685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513" y="1189038"/>
            <a:ext cx="5441431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FFFF"/>
                </a:solidFill>
                <a:latin typeface="Times New Roman" panose="02020603050405020304" pitchFamily="18" charset="0"/>
              </a:rPr>
              <a:t>Bài 1.</a:t>
            </a:r>
            <a:r>
              <a:rPr lang="en-US" altLang="en-US" dirty="0">
                <a:solidFill>
                  <a:srgbClr val="FFFFFF"/>
                </a:solidFill>
                <a:latin typeface="Times New Roman" panose="02020603050405020304" pitchFamily="18" charset="0"/>
              </a:rPr>
              <a:t> Cho hình </a:t>
            </a:r>
            <a:r>
              <a:rPr lang="en-US" altLang="en-US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dirty="0">
                <a:solidFill>
                  <a:srgbClr val="FFFFFF"/>
                </a:solidFill>
                <a:latin typeface="Times New Roman" panose="02020603050405020304" pitchFamily="18" charset="0"/>
              </a:rPr>
              <a:t>, biết  </a:t>
            </a:r>
          </a:p>
        </p:txBody>
      </p:sp>
      <p:grpSp>
        <p:nvGrpSpPr>
          <p:cNvPr id="26" name="Group 7">
            <a:extLst>
              <a:ext uri="{FF2B5EF4-FFF2-40B4-BE49-F238E27FC236}">
                <a16:creationId xmlns:a16="http://schemas.microsoft.com/office/drawing/2014/main" id="{B150398F-79A2-45A0-9FF4-D016FAF9F2ED}"/>
              </a:ext>
            </a:extLst>
          </p:cNvPr>
          <p:cNvGrpSpPr>
            <a:grpSpLocks/>
          </p:cNvGrpSpPr>
          <p:nvPr/>
        </p:nvGrpSpPr>
        <p:grpSpPr bwMode="auto">
          <a:xfrm>
            <a:off x="3423458" y="1283752"/>
            <a:ext cx="1885142" cy="1077913"/>
            <a:chOff x="1739" y="815"/>
            <a:chExt cx="991" cy="679"/>
          </a:xfrm>
        </p:grpSpPr>
        <p:graphicFrame>
          <p:nvGraphicFramePr>
            <p:cNvPr id="16404" name="Object 8">
              <a:extLst>
                <a:ext uri="{FF2B5EF4-FFF2-40B4-BE49-F238E27FC236}">
                  <a16:creationId xmlns:a16="http://schemas.microsoft.com/office/drawing/2014/main" id="{647DF245-A0DC-4ABF-8EAB-3B146CE231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513601"/>
                </p:ext>
              </p:extLst>
            </p:nvPr>
          </p:nvGraphicFramePr>
          <p:xfrm>
            <a:off x="1739" y="1132"/>
            <a:ext cx="70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Equation" r:id="rId3" imgW="507960" imgH="215640" progId="Equation.DSMT4">
                    <p:embed/>
                  </p:oleObj>
                </mc:Choice>
                <mc:Fallback>
                  <p:oleObj name="Equation" r:id="rId3" imgW="507960" imgH="215640" progId="Equation.DSMT4">
                    <p:embed/>
                    <p:pic>
                      <p:nvPicPr>
                        <p:cNvPr id="16404" name="Object 8">
                          <a:extLst>
                            <a:ext uri="{FF2B5EF4-FFF2-40B4-BE49-F238E27FC236}">
                              <a16:creationId xmlns:a16="http://schemas.microsoft.com/office/drawing/2014/main" id="{647DF245-A0DC-4ABF-8EAB-3B146CE231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" y="1132"/>
                          <a:ext cx="703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5" name="Text Box 9">
              <a:extLst>
                <a:ext uri="{FF2B5EF4-FFF2-40B4-BE49-F238E27FC236}">
                  <a16:creationId xmlns:a16="http://schemas.microsoft.com/office/drawing/2014/main" id="{D40B7527-715C-444E-A9B9-49116733E0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4" y="815"/>
              <a:ext cx="336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  là:</a:t>
              </a:r>
            </a:p>
          </p:txBody>
        </p:sp>
      </p:grpSp>
      <p:pic>
        <p:nvPicPr>
          <p:cNvPr id="29" name="Picture 10">
            <a:extLst>
              <a:ext uri="{FF2B5EF4-FFF2-40B4-BE49-F238E27FC236}">
                <a16:creationId xmlns:a16="http://schemas.microsoft.com/office/drawing/2014/main" id="{AAB01BAF-1A41-432F-856F-139AF3460E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0" y="1784350"/>
            <a:ext cx="2482850" cy="295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0" name="Group 11">
            <a:extLst>
              <a:ext uri="{FF2B5EF4-FFF2-40B4-BE49-F238E27FC236}">
                <a16:creationId xmlns:a16="http://schemas.microsoft.com/office/drawing/2014/main" id="{6AF0E6AD-CC7A-4FBF-82BC-0FF348A3CFF0}"/>
              </a:ext>
            </a:extLst>
          </p:cNvPr>
          <p:cNvGrpSpPr>
            <a:grpSpLocks/>
          </p:cNvGrpSpPr>
          <p:nvPr/>
        </p:nvGrpSpPr>
        <p:grpSpPr bwMode="auto">
          <a:xfrm>
            <a:off x="1200150" y="2514600"/>
            <a:ext cx="1092200" cy="595313"/>
            <a:chOff x="576" y="2160"/>
            <a:chExt cx="688" cy="375"/>
          </a:xfrm>
        </p:grpSpPr>
        <p:sp>
          <p:nvSpPr>
            <p:cNvPr id="16402" name="Text Box 12">
              <a:extLst>
                <a:ext uri="{FF2B5EF4-FFF2-40B4-BE49-F238E27FC236}">
                  <a16:creationId xmlns:a16="http://schemas.microsoft.com/office/drawing/2014/main" id="{534565BA-DC24-4239-A211-E44923268D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208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A. 50</a:t>
              </a:r>
            </a:p>
          </p:txBody>
        </p:sp>
        <p:sp>
          <p:nvSpPr>
            <p:cNvPr id="16403" name="Text Box 13">
              <a:extLst>
                <a:ext uri="{FF2B5EF4-FFF2-40B4-BE49-F238E27FC236}">
                  <a16:creationId xmlns:a16="http://schemas.microsoft.com/office/drawing/2014/main" id="{9515A572-9632-48CB-A74E-DE4043B557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8" y="216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solidFill>
                    <a:srgbClr val="FFFF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33" name="Group 14">
            <a:extLst>
              <a:ext uri="{FF2B5EF4-FFF2-40B4-BE49-F238E27FC236}">
                <a16:creationId xmlns:a16="http://schemas.microsoft.com/office/drawing/2014/main" id="{3569766D-6D8C-4F97-B32E-C3D284C23208}"/>
              </a:ext>
            </a:extLst>
          </p:cNvPr>
          <p:cNvGrpSpPr>
            <a:grpSpLocks/>
          </p:cNvGrpSpPr>
          <p:nvPr/>
        </p:nvGrpSpPr>
        <p:grpSpPr bwMode="auto">
          <a:xfrm>
            <a:off x="1228725" y="3230878"/>
            <a:ext cx="1117600" cy="650875"/>
            <a:chOff x="250" y="876"/>
            <a:chExt cx="704" cy="410"/>
          </a:xfrm>
        </p:grpSpPr>
        <p:sp>
          <p:nvSpPr>
            <p:cNvPr id="16400" name="Text Box 15">
              <a:extLst>
                <a:ext uri="{FF2B5EF4-FFF2-40B4-BE49-F238E27FC236}">
                  <a16:creationId xmlns:a16="http://schemas.microsoft.com/office/drawing/2014/main" id="{865BE8F3-63F6-4711-A240-CFE8797BBC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" y="959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B. 70</a:t>
              </a:r>
            </a:p>
          </p:txBody>
        </p:sp>
        <p:sp>
          <p:nvSpPr>
            <p:cNvPr id="16401" name="Text Box 16">
              <a:extLst>
                <a:ext uri="{FF2B5EF4-FFF2-40B4-BE49-F238E27FC236}">
                  <a16:creationId xmlns:a16="http://schemas.microsoft.com/office/drawing/2014/main" id="{87C684AD-DDCB-4910-814F-5CCDC24852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" y="87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36" name="Group 17">
            <a:extLst>
              <a:ext uri="{FF2B5EF4-FFF2-40B4-BE49-F238E27FC236}">
                <a16:creationId xmlns:a16="http://schemas.microsoft.com/office/drawing/2014/main" id="{0CD346A4-3490-485A-AF5E-3A1D6EDAAA2C}"/>
              </a:ext>
            </a:extLst>
          </p:cNvPr>
          <p:cNvGrpSpPr>
            <a:grpSpLocks/>
          </p:cNvGrpSpPr>
          <p:nvPr/>
        </p:nvGrpSpPr>
        <p:grpSpPr bwMode="auto">
          <a:xfrm>
            <a:off x="3403600" y="2514600"/>
            <a:ext cx="1092200" cy="595313"/>
            <a:chOff x="576" y="2160"/>
            <a:chExt cx="688" cy="375"/>
          </a:xfrm>
        </p:grpSpPr>
        <p:sp>
          <p:nvSpPr>
            <p:cNvPr id="16398" name="Text Box 18">
              <a:extLst>
                <a:ext uri="{FF2B5EF4-FFF2-40B4-BE49-F238E27FC236}">
                  <a16:creationId xmlns:a16="http://schemas.microsoft.com/office/drawing/2014/main" id="{EA65D6B5-7450-41A7-8971-A9F587CECA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208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C. 50</a:t>
              </a:r>
            </a:p>
          </p:txBody>
        </p:sp>
        <p:sp>
          <p:nvSpPr>
            <p:cNvPr id="16399" name="Text Box 19">
              <a:extLst>
                <a:ext uri="{FF2B5EF4-FFF2-40B4-BE49-F238E27FC236}">
                  <a16:creationId xmlns:a16="http://schemas.microsoft.com/office/drawing/2014/main" id="{250D7371-9540-4E02-B89E-05E411B5E9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8" y="216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solidFill>
                    <a:srgbClr val="FFFF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39" name="Group 20">
            <a:extLst>
              <a:ext uri="{FF2B5EF4-FFF2-40B4-BE49-F238E27FC236}">
                <a16:creationId xmlns:a16="http://schemas.microsoft.com/office/drawing/2014/main" id="{CD68194D-CD90-4676-AA5D-2C171DB289C6}"/>
              </a:ext>
            </a:extLst>
          </p:cNvPr>
          <p:cNvGrpSpPr>
            <a:grpSpLocks/>
          </p:cNvGrpSpPr>
          <p:nvPr/>
        </p:nvGrpSpPr>
        <p:grpSpPr bwMode="auto">
          <a:xfrm>
            <a:off x="3403600" y="3271838"/>
            <a:ext cx="1092200" cy="595312"/>
            <a:chOff x="576" y="2160"/>
            <a:chExt cx="688" cy="375"/>
          </a:xfrm>
        </p:grpSpPr>
        <p:sp>
          <p:nvSpPr>
            <p:cNvPr id="16396" name="Text Box 21">
              <a:extLst>
                <a:ext uri="{FF2B5EF4-FFF2-40B4-BE49-F238E27FC236}">
                  <a16:creationId xmlns:a16="http://schemas.microsoft.com/office/drawing/2014/main" id="{DB83E19C-7940-49BD-8832-26F97A29FA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208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D. 50</a:t>
              </a:r>
            </a:p>
          </p:txBody>
        </p:sp>
        <p:sp>
          <p:nvSpPr>
            <p:cNvPr id="16397" name="Text Box 22">
              <a:extLst>
                <a:ext uri="{FF2B5EF4-FFF2-40B4-BE49-F238E27FC236}">
                  <a16:creationId xmlns:a16="http://schemas.microsoft.com/office/drawing/2014/main" id="{953DCC25-6E6E-451D-8BEE-2841E37570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8" y="216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solidFill>
                    <a:srgbClr val="FFFF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44" name="Oval 23">
            <a:extLst>
              <a:ext uri="{FF2B5EF4-FFF2-40B4-BE49-F238E27FC236}">
                <a16:creationId xmlns:a16="http://schemas.microsoft.com/office/drawing/2014/main" id="{6DBBA77C-D3C2-47A4-ACEF-BF8A1DB09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125" y="3390984"/>
            <a:ext cx="609600" cy="5207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" name="Object 8">
            <a:extLst>
              <a:ext uri="{FF2B5EF4-FFF2-40B4-BE49-F238E27FC236}">
                <a16:creationId xmlns:a16="http://schemas.microsoft.com/office/drawing/2014/main" id="{223087DA-C329-40F2-B8F0-F57E79FF4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856689"/>
              </p:ext>
            </p:extLst>
          </p:nvPr>
        </p:nvGraphicFramePr>
        <p:xfrm>
          <a:off x="5016500" y="1174750"/>
          <a:ext cx="25415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6" imgW="965160" imgH="253800" progId="Equation.DSMT4">
                  <p:embed/>
                </p:oleObj>
              </mc:Choice>
              <mc:Fallback>
                <p:oleObj name="Equation" r:id="rId6" imgW="965160" imgH="253800" progId="Equation.DSMT4">
                  <p:embed/>
                  <p:pic>
                    <p:nvPicPr>
                      <p:cNvPr id="16404" name="Object 8">
                        <a:extLst>
                          <a:ext uri="{FF2B5EF4-FFF2-40B4-BE49-F238E27FC236}">
                            <a16:creationId xmlns:a16="http://schemas.microsoft.com/office/drawing/2014/main" id="{647DF245-A0DC-4ABF-8EAB-3B146CE231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1174750"/>
                        <a:ext cx="25415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>
            <a:extLst>
              <a:ext uri="{FF2B5EF4-FFF2-40B4-BE49-F238E27FC236}">
                <a16:creationId xmlns:a16="http://schemas.microsoft.com/office/drawing/2014/main" id="{1FD9B7C0-3E1D-4629-8A26-845504458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056367"/>
              </p:ext>
            </p:extLst>
          </p:nvPr>
        </p:nvGraphicFramePr>
        <p:xfrm>
          <a:off x="1409700" y="1806575"/>
          <a:ext cx="19065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8" imgW="723600" imgH="241200" progId="Equation.DSMT4">
                  <p:embed/>
                </p:oleObj>
              </mc:Choice>
              <mc:Fallback>
                <p:oleObj name="Equation" r:id="rId8" imgW="723600" imgH="241200" progId="Equation.DSMT4">
                  <p:embed/>
                  <p:pic>
                    <p:nvPicPr>
                      <p:cNvPr id="25" name="Object 8">
                        <a:extLst>
                          <a:ext uri="{FF2B5EF4-FFF2-40B4-BE49-F238E27FC236}">
                            <a16:creationId xmlns:a16="http://schemas.microsoft.com/office/drawing/2014/main" id="{223087DA-C329-40F2-B8F0-F57E79FF41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806575"/>
                        <a:ext cx="190658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2DDFA1C-B759-4DA5-B4A4-9969A51D3C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1084" y="0"/>
            <a:ext cx="2708752" cy="527739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876162" y="1843385"/>
            <a:ext cx="4630178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cap="none" spc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NHỔ CÀ RỐT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06" y="2841837"/>
            <a:ext cx="1196895" cy="92728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7264" y="2379173"/>
            <a:ext cx="2039956" cy="185261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9658" y="3201544"/>
            <a:ext cx="1485873" cy="207585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340973" y="5417841"/>
            <a:ext cx="850901" cy="127320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5119364" y="5417841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884164" y="5417841"/>
            <a:ext cx="850901" cy="127320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28702" y="5417841"/>
            <a:ext cx="850901" cy="1273201"/>
          </a:xfrm>
          <a:prstGeom prst="rect">
            <a:avLst/>
          </a:prstGeom>
        </p:spPr>
      </p:pic>
      <p:pic>
        <p:nvPicPr>
          <p:cNvPr id="20" name="nhacne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612666" y="2537037"/>
            <a:ext cx="609600" cy="6096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4CE3452B-172F-467E-A584-4C24F65A60DB}"/>
              </a:ext>
            </a:extLst>
          </p:cNvPr>
          <p:cNvSpPr/>
          <p:nvPr/>
        </p:nvSpPr>
        <p:spPr>
          <a:xfrm>
            <a:off x="6362299" y="3619099"/>
            <a:ext cx="1636295" cy="150024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309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DD7EE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DD7EE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21159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>
            <a:extLst>
              <a:ext uri="{FF2B5EF4-FFF2-40B4-BE49-F238E27FC236}">
                <a16:creationId xmlns:a16="http://schemas.microsoft.com/office/drawing/2014/main" id="{B6CBBC6D-E161-4365-9588-BCB3AC32CA9B}"/>
              </a:ext>
            </a:extLst>
          </p:cNvPr>
          <p:cNvGrpSpPr>
            <a:grpSpLocks/>
          </p:cNvGrpSpPr>
          <p:nvPr/>
        </p:nvGrpSpPr>
        <p:grpSpPr bwMode="auto">
          <a:xfrm>
            <a:off x="447675" y="433388"/>
            <a:ext cx="6927850" cy="584200"/>
            <a:chOff x="192" y="1857"/>
            <a:chExt cx="4364" cy="368"/>
          </a:xfrm>
        </p:grpSpPr>
        <p:graphicFrame>
          <p:nvGraphicFramePr>
            <p:cNvPr id="17428" name="Object 5">
              <a:extLst>
                <a:ext uri="{FF2B5EF4-FFF2-40B4-BE49-F238E27FC236}">
                  <a16:creationId xmlns:a16="http://schemas.microsoft.com/office/drawing/2014/main" id="{8A3745BC-1E11-4CF2-A094-AD60F02ADB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7" y="1857"/>
            <a:ext cx="140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" name="Equation" r:id="rId3" imgW="965200" imgH="228600" progId="Equation.DSMT4">
                    <p:embed/>
                  </p:oleObj>
                </mc:Choice>
                <mc:Fallback>
                  <p:oleObj name="Equation" r:id="rId3" imgW="965200" imgH="228600" progId="Equation.DSMT4">
                    <p:embed/>
                    <p:pic>
                      <p:nvPicPr>
                        <p:cNvPr id="17428" name="Object 5">
                          <a:extLst>
                            <a:ext uri="{FF2B5EF4-FFF2-40B4-BE49-F238E27FC236}">
                              <a16:creationId xmlns:a16="http://schemas.microsoft.com/office/drawing/2014/main" id="{8A3745BC-1E11-4CF2-A094-AD60F02ADB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7" y="1857"/>
                          <a:ext cx="1409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9" name="Text Box 6">
              <a:extLst>
                <a:ext uri="{FF2B5EF4-FFF2-40B4-BE49-F238E27FC236}">
                  <a16:creationId xmlns:a16="http://schemas.microsoft.com/office/drawing/2014/main" id="{ED18EA96-C4D1-4806-8BE4-38DD7ADDEB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857"/>
              <a:ext cx="307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Bài 2.</a:t>
              </a:r>
              <a:r>
                <a:rPr lang="en-US" altLang="en-US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 Cho hình </a:t>
              </a:r>
              <a:r>
                <a:rPr lang="en-US" altLang="en-US" dirty="0" err="1">
                  <a:solidFill>
                    <a:srgbClr val="FFFFFF"/>
                  </a:solidFill>
                  <a:latin typeface="Times New Roman" panose="02020603050405020304" pitchFamily="18" charset="0"/>
                </a:rPr>
                <a:t>vẽ</a:t>
              </a:r>
              <a:r>
                <a:rPr lang="en-US" altLang="en-US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FFFFFF"/>
                  </a:solidFill>
                  <a:latin typeface="Times New Roman" panose="02020603050405020304" pitchFamily="18" charset="0"/>
                </a:rPr>
                <a:t>sau</a:t>
              </a:r>
              <a:r>
                <a:rPr lang="en-US" altLang="en-US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, biết  </a:t>
              </a:r>
            </a:p>
          </p:txBody>
        </p:sp>
      </p:grpSp>
      <p:grpSp>
        <p:nvGrpSpPr>
          <p:cNvPr id="7" name="Group 7">
            <a:extLst>
              <a:ext uri="{FF2B5EF4-FFF2-40B4-BE49-F238E27FC236}">
                <a16:creationId xmlns:a16="http://schemas.microsoft.com/office/drawing/2014/main" id="{E02B9AF1-5A0C-4DCB-B432-89BBE7AFDFB6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2757488"/>
            <a:ext cx="1092200" cy="595312"/>
            <a:chOff x="576" y="2160"/>
            <a:chExt cx="688" cy="375"/>
          </a:xfrm>
        </p:grpSpPr>
        <p:sp>
          <p:nvSpPr>
            <p:cNvPr id="17426" name="Text Box 8">
              <a:extLst>
                <a:ext uri="{FF2B5EF4-FFF2-40B4-BE49-F238E27FC236}">
                  <a16:creationId xmlns:a16="http://schemas.microsoft.com/office/drawing/2014/main" id="{F5FE3C09-82F1-4741-9465-5B843332C8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208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A. 37</a:t>
              </a:r>
            </a:p>
          </p:txBody>
        </p:sp>
        <p:sp>
          <p:nvSpPr>
            <p:cNvPr id="17427" name="Text Box 9">
              <a:extLst>
                <a:ext uri="{FF2B5EF4-FFF2-40B4-BE49-F238E27FC236}">
                  <a16:creationId xmlns:a16="http://schemas.microsoft.com/office/drawing/2014/main" id="{BBFD668A-152E-4D8E-BB0A-5821CA477E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8" y="216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solidFill>
                    <a:srgbClr val="FFFF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10" name="Group 10">
            <a:extLst>
              <a:ext uri="{FF2B5EF4-FFF2-40B4-BE49-F238E27FC236}">
                <a16:creationId xmlns:a16="http://schemas.microsoft.com/office/drawing/2014/main" id="{72ED24E7-899D-4193-9BB5-8FA13DF4257C}"/>
              </a:ext>
            </a:extLst>
          </p:cNvPr>
          <p:cNvGrpSpPr>
            <a:grpSpLocks/>
          </p:cNvGrpSpPr>
          <p:nvPr/>
        </p:nvGrpSpPr>
        <p:grpSpPr bwMode="auto">
          <a:xfrm>
            <a:off x="1168400" y="3671888"/>
            <a:ext cx="1092200" cy="595312"/>
            <a:chOff x="576" y="2160"/>
            <a:chExt cx="688" cy="375"/>
          </a:xfrm>
        </p:grpSpPr>
        <p:sp>
          <p:nvSpPr>
            <p:cNvPr id="17424" name="Text Box 11">
              <a:extLst>
                <a:ext uri="{FF2B5EF4-FFF2-40B4-BE49-F238E27FC236}">
                  <a16:creationId xmlns:a16="http://schemas.microsoft.com/office/drawing/2014/main" id="{A0594BFE-385B-46F9-ADCA-8B7F89CBCA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208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B. 38</a:t>
              </a:r>
            </a:p>
          </p:txBody>
        </p:sp>
        <p:sp>
          <p:nvSpPr>
            <p:cNvPr id="17425" name="Text Box 12">
              <a:extLst>
                <a:ext uri="{FF2B5EF4-FFF2-40B4-BE49-F238E27FC236}">
                  <a16:creationId xmlns:a16="http://schemas.microsoft.com/office/drawing/2014/main" id="{E3483CA2-AFFD-4751-A7F4-2FDF504EEF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8" y="216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solidFill>
                    <a:srgbClr val="FFFF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13" name="Group 13">
            <a:extLst>
              <a:ext uri="{FF2B5EF4-FFF2-40B4-BE49-F238E27FC236}">
                <a16:creationId xmlns:a16="http://schemas.microsoft.com/office/drawing/2014/main" id="{E752868A-8319-4A63-968A-B0797833D6E4}"/>
              </a:ext>
            </a:extLst>
          </p:cNvPr>
          <p:cNvGrpSpPr>
            <a:grpSpLocks/>
          </p:cNvGrpSpPr>
          <p:nvPr/>
        </p:nvGrpSpPr>
        <p:grpSpPr bwMode="auto">
          <a:xfrm>
            <a:off x="3354368" y="2800347"/>
            <a:ext cx="1543072" cy="609600"/>
            <a:chOff x="571" y="2160"/>
            <a:chExt cx="693" cy="384"/>
          </a:xfrm>
        </p:grpSpPr>
        <p:sp>
          <p:nvSpPr>
            <p:cNvPr id="17422" name="Text Box 14">
              <a:extLst>
                <a:ext uri="{FF2B5EF4-FFF2-40B4-BE49-F238E27FC236}">
                  <a16:creationId xmlns:a16="http://schemas.microsoft.com/office/drawing/2014/main" id="{EDD56A7A-783B-4B88-A2F3-A96E5EEFD1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" y="2214"/>
              <a:ext cx="6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C.  37,5</a:t>
              </a:r>
            </a:p>
          </p:txBody>
        </p:sp>
        <p:sp>
          <p:nvSpPr>
            <p:cNvPr id="17423" name="Text Box 15">
              <a:extLst>
                <a:ext uri="{FF2B5EF4-FFF2-40B4-BE49-F238E27FC236}">
                  <a16:creationId xmlns:a16="http://schemas.microsoft.com/office/drawing/2014/main" id="{0BA6BB8E-D8D6-496C-A46C-7DA5029045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8" y="216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solidFill>
                    <a:srgbClr val="FFFF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16" name="Group 16">
            <a:extLst>
              <a:ext uri="{FF2B5EF4-FFF2-40B4-BE49-F238E27FC236}">
                <a16:creationId xmlns:a16="http://schemas.microsoft.com/office/drawing/2014/main" id="{29E2C893-A477-41AC-8AB6-CCC8CE328458}"/>
              </a:ext>
            </a:extLst>
          </p:cNvPr>
          <p:cNvGrpSpPr>
            <a:grpSpLocks/>
          </p:cNvGrpSpPr>
          <p:nvPr/>
        </p:nvGrpSpPr>
        <p:grpSpPr bwMode="auto">
          <a:xfrm>
            <a:off x="3365500" y="3695697"/>
            <a:ext cx="1389063" cy="619125"/>
            <a:chOff x="576" y="2148"/>
            <a:chExt cx="875" cy="390"/>
          </a:xfrm>
        </p:grpSpPr>
        <p:sp>
          <p:nvSpPr>
            <p:cNvPr id="17420" name="Text Box 17">
              <a:extLst>
                <a:ext uri="{FF2B5EF4-FFF2-40B4-BE49-F238E27FC236}">
                  <a16:creationId xmlns:a16="http://schemas.microsoft.com/office/drawing/2014/main" id="{940F88AE-2823-4345-BC8C-A12B9E26FC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208"/>
              <a:ext cx="87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D. 38,5</a:t>
              </a:r>
            </a:p>
          </p:txBody>
        </p:sp>
        <p:sp>
          <p:nvSpPr>
            <p:cNvPr id="17421" name="Text Box 18">
              <a:extLst>
                <a:ext uri="{FF2B5EF4-FFF2-40B4-BE49-F238E27FC236}">
                  <a16:creationId xmlns:a16="http://schemas.microsoft.com/office/drawing/2014/main" id="{16C73C81-CB8F-43CD-ADB9-31A379C03F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8" y="214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solidFill>
                    <a:srgbClr val="FFFF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pic>
        <p:nvPicPr>
          <p:cNvPr id="19" name="Picture 19">
            <a:extLst>
              <a:ext uri="{FF2B5EF4-FFF2-40B4-BE49-F238E27FC236}">
                <a16:creationId xmlns:a16="http://schemas.microsoft.com/office/drawing/2014/main" id="{DE1A8541-EAF4-4D55-A845-08F5C59946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054225"/>
            <a:ext cx="36195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 Box 20">
            <a:extLst>
              <a:ext uri="{FF2B5EF4-FFF2-40B4-BE49-F238E27FC236}">
                <a16:creationId xmlns:a16="http://schemas.microsoft.com/office/drawing/2014/main" id="{F827D3CA-95CC-4DD5-899D-D8ED933C3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1902" y="1025526"/>
            <a:ext cx="412908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FFFFFF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đo</a:t>
            </a:r>
            <a:r>
              <a:rPr lang="en-US" altLang="en-US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dirty="0">
                <a:solidFill>
                  <a:srgbClr val="FFFFFF"/>
                </a:solidFill>
                <a:latin typeface="Times New Roman" panose="02020603050405020304" pitchFamily="18" charset="0"/>
              </a:rPr>
              <a:t> A là:</a:t>
            </a:r>
          </a:p>
        </p:txBody>
      </p:sp>
      <p:sp>
        <p:nvSpPr>
          <p:cNvPr id="21" name="Oval 21">
            <a:extLst>
              <a:ext uri="{FF2B5EF4-FFF2-40B4-BE49-F238E27FC236}">
                <a16:creationId xmlns:a16="http://schemas.microsoft.com/office/drawing/2014/main" id="{515043DA-B927-4489-8E20-C965F689D6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7550" y="2882900"/>
            <a:ext cx="609600" cy="5207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68A4BE6F-903D-4BD7-8D04-6FB890B15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7414" y="2920333"/>
            <a:ext cx="609600" cy="5207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AAADBDF-7F09-4869-B243-42C9939DE6C1}"/>
              </a:ext>
            </a:extLst>
          </p:cNvPr>
          <p:cNvSpPr txBox="1"/>
          <p:nvPr/>
        </p:nvSpPr>
        <p:spPr>
          <a:xfrm>
            <a:off x="7302500" y="3203545"/>
            <a:ext cx="7892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DFD2A57D-812C-447B-ACDD-54EC7B7BB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880559"/>
              </p:ext>
            </p:extLst>
          </p:nvPr>
        </p:nvGraphicFramePr>
        <p:xfrm>
          <a:off x="1651936" y="1054101"/>
          <a:ext cx="22367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965200" imgH="228600" progId="Equation.DSMT4">
                  <p:embed/>
                </p:oleObj>
              </mc:Choice>
              <mc:Fallback>
                <p:oleObj name="Equation" r:id="rId3" imgW="965200" imgH="228600" progId="Equation.DSMT4">
                  <p:embed/>
                  <p:pic>
                    <p:nvPicPr>
                      <p:cNvPr id="17428" name="Object 5">
                        <a:extLst>
                          <a:ext uri="{FF2B5EF4-FFF2-40B4-BE49-F238E27FC236}">
                            <a16:creationId xmlns:a16="http://schemas.microsoft.com/office/drawing/2014/main" id="{8A3745BC-1E11-4CF2-A094-AD60F02ADB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936" y="1054101"/>
                        <a:ext cx="22367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546597" y="619349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highlight>
                  <a:srgbClr val="FCC93C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F991DA1-FEAB-46EC-AD55-236BA8BF03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7404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06" y="2841837"/>
            <a:ext cx="1196895" cy="92728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8600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476500" y="442174"/>
            <a:ext cx="2476500" cy="381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2520" y="3301355"/>
            <a:ext cx="1683130" cy="168313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9006" y="2284901"/>
            <a:ext cx="1581150" cy="203290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7091" y="2690473"/>
            <a:ext cx="1683130" cy="168313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05208"/>
            <a:ext cx="1060934" cy="126722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340973" y="5417841"/>
            <a:ext cx="850901" cy="127320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5119364" y="5417841"/>
            <a:ext cx="850901" cy="127320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884164" y="5417841"/>
            <a:ext cx="850901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28702" y="5417841"/>
            <a:ext cx="850901" cy="1273201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F0A86086-9104-40B7-A0D9-5F5854931FE8}"/>
              </a:ext>
            </a:extLst>
          </p:cNvPr>
          <p:cNvSpPr/>
          <p:nvPr/>
        </p:nvSpPr>
        <p:spPr>
          <a:xfrm>
            <a:off x="6362299" y="3647974"/>
            <a:ext cx="1636295" cy="150024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147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21684 -0.0541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51" y="-2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3.33333E-6 L -0.76302 -0.09584 " pathEditMode="relative" rAng="0" ptsTypes="AA">
                                      <p:cBhvr>
                                        <p:cTn id="15" dur="4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60" y="-4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1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20"/>
                            </p:stCondLst>
                            <p:childTnLst>
                              <p:par>
                                <p:cTn id="2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3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7037E-6 L -0.26493 -0.07361 " pathEditMode="relative" rAng="0" ptsTypes="AA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247" y="-36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03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C51069C-FBF9-4932-8875-1EEAE528B6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3999" cy="687404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414" y="4489550"/>
            <a:ext cx="1249999" cy="133620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214" y="4527650"/>
            <a:ext cx="1249999" cy="133620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752" y="4489550"/>
            <a:ext cx="1249999" cy="133620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879" y="4428248"/>
            <a:ext cx="1580783" cy="143560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467" y="4392304"/>
            <a:ext cx="1580782" cy="143560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38" y="4385097"/>
            <a:ext cx="1581495" cy="14362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023" y="4555482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06" y="2841837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6765720" y="3945563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8600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345519" y="2209365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05208"/>
            <a:ext cx="1060934" cy="126722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0393" y="4332084"/>
            <a:ext cx="1073146" cy="13100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340973" y="5417841"/>
            <a:ext cx="850901" cy="127320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5119364" y="5417841"/>
            <a:ext cx="850901" cy="127320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884164" y="5417841"/>
            <a:ext cx="850901" cy="127320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28702" y="5417841"/>
            <a:ext cx="850901" cy="12732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1462239" y="382518"/>
            <a:ext cx="5576912" cy="947096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hỉ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ra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trí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ỉnh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AEB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ối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(O)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hình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: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732583" y="6262099"/>
            <a:ext cx="7678834" cy="823564"/>
          </a:xfrm>
          <a:prstGeom prst="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1694654" y="5479735"/>
            <a:ext cx="823031" cy="61253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3839180" y="5400358"/>
            <a:ext cx="823031" cy="61253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6045560" y="5440387"/>
            <a:ext cx="823031" cy="612530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3602068" y="1516032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: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594284" y="1982376"/>
            <a:ext cx="55667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: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ở bên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588151" y="2448044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: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âm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602068" y="2865223"/>
            <a:ext cx="54191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: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ở bên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Picture 634">
            <a:extLst>
              <a:ext uri="{FF2B5EF4-FFF2-40B4-BE49-F238E27FC236}">
                <a16:creationId xmlns:a16="http://schemas.microsoft.com/office/drawing/2014/main" id="{4461E3DF-8BCA-4C75-AD03-4661B183BB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3160" y="1269723"/>
            <a:ext cx="1958679" cy="1804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id="{0096CEF1-D7F2-4DBD-8A47-1B2AA04A47AC}"/>
              </a:ext>
            </a:extLst>
          </p:cNvPr>
          <p:cNvSpPr/>
          <p:nvPr/>
        </p:nvSpPr>
        <p:spPr>
          <a:xfrm>
            <a:off x="6362299" y="3619099"/>
            <a:ext cx="1636295" cy="150024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07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25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75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25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75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250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1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250"/>
                            </p:stCondLst>
                            <p:childTnLst>
                              <p:par>
                                <p:cTn id="9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250"/>
                            </p:stCondLst>
                            <p:childTnLst>
                              <p:par>
                                <p:cTn id="10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500"/>
                            </p:stCondLst>
                            <p:childTnLst>
                              <p:par>
                                <p:cTn id="10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500"/>
                            </p:stCondLst>
                            <p:childTnLst>
                              <p:par>
                                <p:cTn id="12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250"/>
                            </p:stCondLst>
                            <p:childTnLst>
                              <p:par>
                                <p:cTn id="15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250"/>
                            </p:stCondLst>
                            <p:childTnLst>
                              <p:par>
                                <p:cTn id="15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500"/>
                            </p:stCondLst>
                            <p:childTnLst>
                              <p:par>
                                <p:cTn id="16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500"/>
                            </p:stCondLst>
                            <p:childTnLst>
                              <p:par>
                                <p:cTn id="17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250"/>
                            </p:stCondLst>
                            <p:childTnLst>
                              <p:par>
                                <p:cTn id="203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250"/>
                            </p:stCondLst>
                            <p:childTnLst>
                              <p:par>
                                <p:cTn id="2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500"/>
                            </p:stCondLst>
                            <p:childTnLst>
                              <p:par>
                                <p:cTn id="21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3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6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29" grpId="0" build="allAtOnce"/>
      <p:bldP spid="31" grpId="0" build="allAtOnce"/>
      <p:bldP spid="32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8E2F799-EECE-4B0E-BE7F-7884972DF8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4754" y="145039"/>
            <a:ext cx="8855242" cy="670410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023" y="4555482"/>
            <a:ext cx="1249999" cy="133620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414" y="4489550"/>
            <a:ext cx="1249999" cy="133620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214" y="4527650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06" y="2841837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2355398" y="3960547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8600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345519" y="2209365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05208"/>
            <a:ext cx="1060934" cy="126722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752" y="4489550"/>
            <a:ext cx="1249999" cy="133620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3744" y="4555482"/>
            <a:ext cx="1442555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8224783" y="5479736"/>
            <a:ext cx="823031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340973" y="5417841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2135" y="4489550"/>
            <a:ext cx="1442555" cy="13100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6003174" y="5413804"/>
            <a:ext cx="823031" cy="61253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5119364" y="5417841"/>
            <a:ext cx="850901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5719" y="4347068"/>
            <a:ext cx="1061850" cy="131007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884164" y="5417841"/>
            <a:ext cx="850901" cy="127320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38" y="4385097"/>
            <a:ext cx="1581495" cy="1436256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28702" y="5417841"/>
            <a:ext cx="850901" cy="12732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1613160" y="8859"/>
            <a:ext cx="5842557" cy="1394582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hỉ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ra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trí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ỉnh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BEC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ối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(O)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hình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: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95021" y="6233672"/>
            <a:ext cx="7678834" cy="823564"/>
          </a:xfrm>
          <a:prstGeom prst="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1694654" y="5479735"/>
            <a:ext cx="823031" cy="612530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3953467" y="1411496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: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953467" y="1905640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: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ở bên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3953467" y="2399784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: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ở bên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4" name="Rectangle 33"/>
          <p:cNvSpPr/>
          <p:nvPr/>
        </p:nvSpPr>
        <p:spPr>
          <a:xfrm>
            <a:off x="3953467" y="2893929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: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âm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C262FDD6-0099-4986-9C8E-10614DC3AB71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024363" y="1643177"/>
            <a:ext cx="1503877" cy="990564"/>
          </a:xfrm>
          <a:prstGeom prst="rect">
            <a:avLst/>
          </a:prstGeom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id="{5E7D70BE-C325-45EF-9040-9AA0E4E94DF0}"/>
              </a:ext>
            </a:extLst>
          </p:cNvPr>
          <p:cNvSpPr/>
          <p:nvPr/>
        </p:nvSpPr>
        <p:spPr>
          <a:xfrm>
            <a:off x="6318413" y="3668927"/>
            <a:ext cx="1636295" cy="150024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132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25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75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25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75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250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50"/>
                            </p:stCondLst>
                            <p:childTnLst>
                              <p:par>
                                <p:cTn id="9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25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500"/>
                            </p:stCondLst>
                            <p:childTnLst>
                              <p:par>
                                <p:cTn id="1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250"/>
                            </p:stCondLst>
                            <p:childTnLst>
                              <p:par>
                                <p:cTn id="14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250"/>
                            </p:stCondLst>
                            <p:childTnLst>
                              <p:par>
                                <p:cTn id="1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500"/>
                            </p:stCondLst>
                            <p:childTnLst>
                              <p:par>
                                <p:cTn id="15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500"/>
                            </p:stCondLst>
                            <p:childTnLst>
                              <p:par>
                                <p:cTn id="1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5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250"/>
                            </p:stCondLst>
                            <p:childTnLst>
                              <p:par>
                                <p:cTn id="203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250"/>
                            </p:stCondLst>
                            <p:childTnLst>
                              <p:par>
                                <p:cTn id="2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500"/>
                            </p:stCondLst>
                            <p:childTnLst>
                              <p:par>
                                <p:cTn id="21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3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6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29" grpId="0" build="allAtOnce"/>
      <p:bldP spid="32" grpId="0" build="allAtOnce"/>
      <p:bldP spid="34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00A6AB95-C8A8-4468-A888-96FDB6C70C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5369" y="1986131"/>
            <a:ext cx="2371725" cy="2395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7">
            <a:extLst>
              <a:ext uri="{FF2B5EF4-FFF2-40B4-BE49-F238E27FC236}">
                <a16:creationId xmlns:a16="http://schemas.microsoft.com/office/drawing/2014/main" id="{E5BEA158-56FE-4B41-B66E-BF37896E88EE}"/>
              </a:ext>
            </a:extLst>
          </p:cNvPr>
          <p:cNvGrpSpPr>
            <a:grpSpLocks/>
          </p:cNvGrpSpPr>
          <p:nvPr/>
        </p:nvGrpSpPr>
        <p:grpSpPr bwMode="auto">
          <a:xfrm>
            <a:off x="4398357" y="2730668"/>
            <a:ext cx="515937" cy="625475"/>
            <a:chOff x="4535" y="1326"/>
            <a:chExt cx="325" cy="394"/>
          </a:xfrm>
        </p:grpSpPr>
        <p:pic>
          <p:nvPicPr>
            <p:cNvPr id="4122" name="Picture 8">
              <a:extLst>
                <a:ext uri="{FF2B5EF4-FFF2-40B4-BE49-F238E27FC236}">
                  <a16:creationId xmlns:a16="http://schemas.microsoft.com/office/drawing/2014/main" id="{AFDF11AC-5384-4EC8-A39D-2D8FCFD960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5" y="1530"/>
              <a:ext cx="162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123" name="Picture 9">
              <a:extLst>
                <a:ext uri="{FF2B5EF4-FFF2-40B4-BE49-F238E27FC236}">
                  <a16:creationId xmlns:a16="http://schemas.microsoft.com/office/drawing/2014/main" id="{0BD0BBD1-A715-445A-ABB5-9FA3DF769B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0" y="1326"/>
              <a:ext cx="300" cy="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0" name="Picture 10">
            <a:extLst>
              <a:ext uri="{FF2B5EF4-FFF2-40B4-BE49-F238E27FC236}">
                <a16:creationId xmlns:a16="http://schemas.microsoft.com/office/drawing/2014/main" id="{D95EB284-C3C4-4F35-B4B1-84591B5557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694" y="2092493"/>
            <a:ext cx="228600" cy="217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1">
            <a:extLst>
              <a:ext uri="{FF2B5EF4-FFF2-40B4-BE49-F238E27FC236}">
                <a16:creationId xmlns:a16="http://schemas.microsoft.com/office/drawing/2014/main" id="{87967399-F3A2-4AC9-89A2-223EECFF3E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8919" y="1673393"/>
            <a:ext cx="476250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2">
            <a:extLst>
              <a:ext uri="{FF2B5EF4-FFF2-40B4-BE49-F238E27FC236}">
                <a16:creationId xmlns:a16="http://schemas.microsoft.com/office/drawing/2014/main" id="{4C1D8F91-A578-4E64-9342-2C41235068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394" y="3968918"/>
            <a:ext cx="46672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3">
            <a:extLst>
              <a:ext uri="{FF2B5EF4-FFF2-40B4-BE49-F238E27FC236}">
                <a16:creationId xmlns:a16="http://schemas.microsoft.com/office/drawing/2014/main" id="{3EDAC46D-5558-4FB0-A8A6-41F509E243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9832" y="2529056"/>
            <a:ext cx="1847850" cy="159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4">
            <a:extLst>
              <a:ext uri="{FF2B5EF4-FFF2-40B4-BE49-F238E27FC236}">
                <a16:creationId xmlns:a16="http://schemas.microsoft.com/office/drawing/2014/main" id="{70920A3B-E166-4680-A08E-9C5C9EA765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3844" y="3749843"/>
            <a:ext cx="48577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5">
            <a:extLst>
              <a:ext uri="{FF2B5EF4-FFF2-40B4-BE49-F238E27FC236}">
                <a16:creationId xmlns:a16="http://schemas.microsoft.com/office/drawing/2014/main" id="{37EAB1C7-1047-45E4-8AF6-61658857A9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9794" y="2235368"/>
            <a:ext cx="495300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6">
            <a:extLst>
              <a:ext uri="{FF2B5EF4-FFF2-40B4-BE49-F238E27FC236}">
                <a16:creationId xmlns:a16="http://schemas.microsoft.com/office/drawing/2014/main" id="{248F2B15-C3A8-43FB-8076-58DD3E58F3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269" y="2549693"/>
            <a:ext cx="476250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7">
            <a:extLst>
              <a:ext uri="{FF2B5EF4-FFF2-40B4-BE49-F238E27FC236}">
                <a16:creationId xmlns:a16="http://schemas.microsoft.com/office/drawing/2014/main" id="{0E01B5B1-1691-4752-BA2E-4846B9E96F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169" y="3025943"/>
            <a:ext cx="409575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8">
            <a:extLst>
              <a:ext uri="{FF2B5EF4-FFF2-40B4-BE49-F238E27FC236}">
                <a16:creationId xmlns:a16="http://schemas.microsoft.com/office/drawing/2014/main" id="{97F31D50-B97B-4E96-8565-3DE75AF406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044" y="3978443"/>
            <a:ext cx="527050" cy="72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19">
            <a:extLst>
              <a:ext uri="{FF2B5EF4-FFF2-40B4-BE49-F238E27FC236}">
                <a16:creationId xmlns:a16="http://schemas.microsoft.com/office/drawing/2014/main" id="{F85FCDBA-6685-4835-8656-CC19359E64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436713">
            <a:off x="3352194" y="1882943"/>
            <a:ext cx="604838" cy="72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20">
            <a:extLst>
              <a:ext uri="{FF2B5EF4-FFF2-40B4-BE49-F238E27FC236}">
                <a16:creationId xmlns:a16="http://schemas.microsoft.com/office/drawing/2014/main" id="{15EC9B82-7B6F-4535-B3DD-01A3C2397E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2107" y="3905318"/>
            <a:ext cx="1427162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21">
            <a:extLst>
              <a:ext uri="{FF2B5EF4-FFF2-40B4-BE49-F238E27FC236}">
                <a16:creationId xmlns:a16="http://schemas.microsoft.com/office/drawing/2014/main" id="{1A981177-E1DB-40F3-B793-2494DED3DF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9066">
            <a:off x="3517294" y="2200443"/>
            <a:ext cx="695325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2">
            <a:extLst>
              <a:ext uri="{FF2B5EF4-FFF2-40B4-BE49-F238E27FC236}">
                <a16:creationId xmlns:a16="http://schemas.microsoft.com/office/drawing/2014/main" id="{57221482-6F36-4610-8E92-7FC32C4BE4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2582" y="2887831"/>
            <a:ext cx="25717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repeatCount="1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34">
            <a:extLst>
              <a:ext uri="{FF2B5EF4-FFF2-40B4-BE49-F238E27FC236}">
                <a16:creationId xmlns:a16="http://schemas.microsoft.com/office/drawing/2014/main" id="{27AAE906-9F6A-4C0B-9618-0D9DC060B2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8809" y="1040036"/>
            <a:ext cx="1828196" cy="2085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658122-3DFC-47EF-9172-13341D71A6A5}"/>
              </a:ext>
            </a:extLst>
          </p:cNvPr>
          <p:cNvSpPr txBox="1"/>
          <p:nvPr/>
        </p:nvSpPr>
        <p:spPr>
          <a:xfrm>
            <a:off x="-22874" y="2398060"/>
            <a:ext cx="750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ED2B17D-C1D1-4F16-A64A-AD601406451C}"/>
              </a:ext>
            </a:extLst>
          </p:cNvPr>
          <p:cNvSpPr txBox="1"/>
          <p:nvPr/>
        </p:nvSpPr>
        <p:spPr>
          <a:xfrm>
            <a:off x="168097" y="130982"/>
            <a:ext cx="4119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39" name="TextBox 381">
            <a:extLst>
              <a:ext uri="{FF2B5EF4-FFF2-40B4-BE49-F238E27FC236}">
                <a16:creationId xmlns:a16="http://schemas.microsoft.com/office/drawing/2014/main" id="{BE26F278-435F-485D-B800-2CAE2A9EF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-3195638"/>
            <a:ext cx="46323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 b="1">
              <a:latin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41DBC3A-F8A1-4D7F-A00C-0CE1D19AC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097" y="654202"/>
            <a:ext cx="920957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EC là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ên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C4DE372-9CF1-4829-A287-3D08552FE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767034"/>
              </p:ext>
            </p:extLst>
          </p:nvPr>
        </p:nvGraphicFramePr>
        <p:xfrm>
          <a:off x="2842427" y="1369154"/>
          <a:ext cx="27209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" name="Equation" r:id="rId4" imgW="1638000" imgH="444240" progId="Equation.DSMT4">
                  <p:embed/>
                </p:oleObj>
              </mc:Choice>
              <mc:Fallback>
                <p:oleObj name="Equation" r:id="rId4" imgW="163800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C4DE372-9CF1-4829-A287-3D08552FEB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427" y="1369154"/>
                        <a:ext cx="2720975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34">
            <a:extLst>
              <a:ext uri="{FF2B5EF4-FFF2-40B4-BE49-F238E27FC236}">
                <a16:creationId xmlns:a16="http://schemas.microsoft.com/office/drawing/2014/main" id="{CF877153-4C5C-47FF-B2F3-C8C993238159}"/>
              </a:ext>
            </a:extLst>
          </p:cNvPr>
          <p:cNvGrpSpPr>
            <a:grpSpLocks/>
          </p:cNvGrpSpPr>
          <p:nvPr/>
        </p:nvGrpSpPr>
        <p:grpSpPr bwMode="auto">
          <a:xfrm>
            <a:off x="7249580" y="3930253"/>
            <a:ext cx="708025" cy="1146175"/>
            <a:chOff x="3759" y="1533"/>
            <a:chExt cx="446" cy="722"/>
          </a:xfrm>
        </p:grpSpPr>
        <p:sp>
          <p:nvSpPr>
            <p:cNvPr id="62" name="Arc 35">
              <a:extLst>
                <a:ext uri="{FF2B5EF4-FFF2-40B4-BE49-F238E27FC236}">
                  <a16:creationId xmlns:a16="http://schemas.microsoft.com/office/drawing/2014/main" id="{48876E28-06AC-40EF-AE97-87C68E8CFF9F}"/>
                </a:ext>
              </a:extLst>
            </p:cNvPr>
            <p:cNvSpPr>
              <a:spLocks/>
            </p:cNvSpPr>
            <p:nvPr/>
          </p:nvSpPr>
          <p:spPr bwMode="auto">
            <a:xfrm rot="5779337">
              <a:off x="3868" y="1543"/>
              <a:ext cx="162" cy="141"/>
            </a:xfrm>
            <a:custGeom>
              <a:avLst/>
              <a:gdLst>
                <a:gd name="T0" fmla="*/ 0 w 21600"/>
                <a:gd name="T1" fmla="*/ 0 h 17959"/>
                <a:gd name="T2" fmla="*/ 0 w 21600"/>
                <a:gd name="T3" fmla="*/ 0 h 17959"/>
                <a:gd name="T4" fmla="*/ 0 w 21600"/>
                <a:gd name="T5" fmla="*/ 0 h 1795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959"/>
                <a:gd name="T11" fmla="*/ 21600 w 21600"/>
                <a:gd name="T12" fmla="*/ 17959 h 179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959" fill="none" extrusionOk="0">
                  <a:moveTo>
                    <a:pt x="13660" y="0"/>
                  </a:moveTo>
                  <a:cubicBezTo>
                    <a:pt x="18685" y="4102"/>
                    <a:pt x="21600" y="10245"/>
                    <a:pt x="21600" y="16732"/>
                  </a:cubicBezTo>
                  <a:cubicBezTo>
                    <a:pt x="21600" y="17141"/>
                    <a:pt x="21588" y="17550"/>
                    <a:pt x="21565" y="17959"/>
                  </a:cubicBezTo>
                </a:path>
                <a:path w="21600" h="17959" stroke="0" extrusionOk="0">
                  <a:moveTo>
                    <a:pt x="13660" y="0"/>
                  </a:moveTo>
                  <a:cubicBezTo>
                    <a:pt x="18685" y="4102"/>
                    <a:pt x="21600" y="10245"/>
                    <a:pt x="21600" y="16732"/>
                  </a:cubicBezTo>
                  <a:cubicBezTo>
                    <a:pt x="21600" y="17141"/>
                    <a:pt x="21588" y="17550"/>
                    <a:pt x="21565" y="17959"/>
                  </a:cubicBezTo>
                  <a:lnTo>
                    <a:pt x="0" y="16732"/>
                  </a:lnTo>
                  <a:lnTo>
                    <a:pt x="13660" y="0"/>
                  </a:lnTo>
                  <a:close/>
                </a:path>
              </a:pathLst>
            </a:custGeom>
            <a:solidFill>
              <a:srgbClr val="CC99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Arc 36">
              <a:extLst>
                <a:ext uri="{FF2B5EF4-FFF2-40B4-BE49-F238E27FC236}">
                  <a16:creationId xmlns:a16="http://schemas.microsoft.com/office/drawing/2014/main" id="{3E1AC29B-FD71-4F42-BA42-9525F55E3552}"/>
                </a:ext>
              </a:extLst>
            </p:cNvPr>
            <p:cNvSpPr>
              <a:spLocks/>
            </p:cNvSpPr>
            <p:nvPr/>
          </p:nvSpPr>
          <p:spPr bwMode="auto">
            <a:xfrm rot="6874155">
              <a:off x="4007" y="1734"/>
              <a:ext cx="198" cy="198"/>
            </a:xfrm>
            <a:custGeom>
              <a:avLst/>
              <a:gdLst>
                <a:gd name="T0" fmla="*/ 0 w 21600"/>
                <a:gd name="T1" fmla="*/ 0 h 20655"/>
                <a:gd name="T2" fmla="*/ 0 w 21600"/>
                <a:gd name="T3" fmla="*/ 0 h 20655"/>
                <a:gd name="T4" fmla="*/ 0 w 21600"/>
                <a:gd name="T5" fmla="*/ 0 h 2065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655"/>
                <a:gd name="T11" fmla="*/ 21600 w 21600"/>
                <a:gd name="T12" fmla="*/ 20655 h 206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655" fill="none" extrusionOk="0">
                  <a:moveTo>
                    <a:pt x="6318" y="-1"/>
                  </a:moveTo>
                  <a:cubicBezTo>
                    <a:pt x="15398" y="2777"/>
                    <a:pt x="21600" y="11159"/>
                    <a:pt x="21600" y="20655"/>
                  </a:cubicBezTo>
                </a:path>
                <a:path w="21600" h="20655" stroke="0" extrusionOk="0">
                  <a:moveTo>
                    <a:pt x="6318" y="-1"/>
                  </a:moveTo>
                  <a:cubicBezTo>
                    <a:pt x="15398" y="2777"/>
                    <a:pt x="21600" y="11159"/>
                    <a:pt x="21600" y="20655"/>
                  </a:cubicBezTo>
                  <a:lnTo>
                    <a:pt x="0" y="20655"/>
                  </a:lnTo>
                  <a:lnTo>
                    <a:pt x="6318" y="-1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Arc 37">
              <a:extLst>
                <a:ext uri="{FF2B5EF4-FFF2-40B4-BE49-F238E27FC236}">
                  <a16:creationId xmlns:a16="http://schemas.microsoft.com/office/drawing/2014/main" id="{F85C9FB7-2FD6-4357-9EDB-5001842E1B33}"/>
                </a:ext>
              </a:extLst>
            </p:cNvPr>
            <p:cNvSpPr>
              <a:spLocks/>
            </p:cNvSpPr>
            <p:nvPr/>
          </p:nvSpPr>
          <p:spPr bwMode="auto">
            <a:xfrm rot="-3140398">
              <a:off x="3702" y="2081"/>
              <a:ext cx="231" cy="118"/>
            </a:xfrm>
            <a:custGeom>
              <a:avLst/>
              <a:gdLst>
                <a:gd name="T0" fmla="*/ 0 w 21348"/>
                <a:gd name="T1" fmla="*/ 0 h 8678"/>
                <a:gd name="T2" fmla="*/ 0 w 21348"/>
                <a:gd name="T3" fmla="*/ 0 h 8678"/>
                <a:gd name="T4" fmla="*/ 0 w 21348"/>
                <a:gd name="T5" fmla="*/ 0 h 8678"/>
                <a:gd name="T6" fmla="*/ 0 60000 65536"/>
                <a:gd name="T7" fmla="*/ 0 60000 65536"/>
                <a:gd name="T8" fmla="*/ 0 60000 65536"/>
                <a:gd name="T9" fmla="*/ 0 w 21348"/>
                <a:gd name="T10" fmla="*/ 0 h 8678"/>
                <a:gd name="T11" fmla="*/ 21348 w 21348"/>
                <a:gd name="T12" fmla="*/ 8678 h 86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48" h="8678" fill="none" extrusionOk="0">
                  <a:moveTo>
                    <a:pt x="19780" y="-1"/>
                  </a:moveTo>
                  <a:cubicBezTo>
                    <a:pt x="20534" y="1719"/>
                    <a:pt x="21061" y="3530"/>
                    <a:pt x="21347" y="5386"/>
                  </a:cubicBezTo>
                </a:path>
                <a:path w="21348" h="8678" stroke="0" extrusionOk="0">
                  <a:moveTo>
                    <a:pt x="19780" y="-1"/>
                  </a:moveTo>
                  <a:cubicBezTo>
                    <a:pt x="20534" y="1719"/>
                    <a:pt x="21061" y="3530"/>
                    <a:pt x="21347" y="5386"/>
                  </a:cubicBezTo>
                  <a:lnTo>
                    <a:pt x="0" y="8678"/>
                  </a:lnTo>
                  <a:lnTo>
                    <a:pt x="19780" y="-1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5" name="Group 21">
            <a:extLst>
              <a:ext uri="{FF2B5EF4-FFF2-40B4-BE49-F238E27FC236}">
                <a16:creationId xmlns:a16="http://schemas.microsoft.com/office/drawing/2014/main" id="{E22BC833-D2CF-4113-AC00-A63372191510}"/>
              </a:ext>
            </a:extLst>
          </p:cNvPr>
          <p:cNvGrpSpPr>
            <a:grpSpLocks/>
          </p:cNvGrpSpPr>
          <p:nvPr/>
        </p:nvGrpSpPr>
        <p:grpSpPr bwMode="auto">
          <a:xfrm>
            <a:off x="7041549" y="3415536"/>
            <a:ext cx="1784391" cy="2246680"/>
            <a:chOff x="3651" y="2251"/>
            <a:chExt cx="1062" cy="1406"/>
          </a:xfrm>
        </p:grpSpPr>
        <p:sp>
          <p:nvSpPr>
            <p:cNvPr id="66" name="Freeform 22">
              <a:extLst>
                <a:ext uri="{FF2B5EF4-FFF2-40B4-BE49-F238E27FC236}">
                  <a16:creationId xmlns:a16="http://schemas.microsoft.com/office/drawing/2014/main" id="{6EADB2C9-7241-4EA8-84FB-A82C2A265C3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55" y="2482"/>
              <a:ext cx="1056" cy="1006"/>
            </a:xfrm>
            <a:custGeom>
              <a:avLst/>
              <a:gdLst>
                <a:gd name="T0" fmla="*/ 1 w 1555"/>
                <a:gd name="T1" fmla="*/ 1 h 1603"/>
                <a:gd name="T2" fmla="*/ 1 w 1555"/>
                <a:gd name="T3" fmla="*/ 1 h 1603"/>
                <a:gd name="T4" fmla="*/ 1 w 1555"/>
                <a:gd name="T5" fmla="*/ 1 h 1603"/>
                <a:gd name="T6" fmla="*/ 1 w 1555"/>
                <a:gd name="T7" fmla="*/ 1 h 1603"/>
                <a:gd name="T8" fmla="*/ 1 w 1555"/>
                <a:gd name="T9" fmla="*/ 1 h 1603"/>
                <a:gd name="T10" fmla="*/ 1 w 1555"/>
                <a:gd name="T11" fmla="*/ 1 h 1603"/>
                <a:gd name="T12" fmla="*/ 1 w 1555"/>
                <a:gd name="T13" fmla="*/ 1 h 1603"/>
                <a:gd name="T14" fmla="*/ 1 w 1555"/>
                <a:gd name="T15" fmla="*/ 1 h 1603"/>
                <a:gd name="T16" fmla="*/ 1 w 1555"/>
                <a:gd name="T17" fmla="*/ 1 h 1603"/>
                <a:gd name="T18" fmla="*/ 1 w 1555"/>
                <a:gd name="T19" fmla="*/ 1 h 1603"/>
                <a:gd name="T20" fmla="*/ 1 w 1555"/>
                <a:gd name="T21" fmla="*/ 1 h 1603"/>
                <a:gd name="T22" fmla="*/ 1 w 1555"/>
                <a:gd name="T23" fmla="*/ 1 h 1603"/>
                <a:gd name="T24" fmla="*/ 1 w 1555"/>
                <a:gd name="T25" fmla="*/ 1 h 1603"/>
                <a:gd name="T26" fmla="*/ 1 w 1555"/>
                <a:gd name="T27" fmla="*/ 1 h 1603"/>
                <a:gd name="T28" fmla="*/ 1 w 1555"/>
                <a:gd name="T29" fmla="*/ 1 h 1603"/>
                <a:gd name="T30" fmla="*/ 1 w 1555"/>
                <a:gd name="T31" fmla="*/ 1 h 1603"/>
                <a:gd name="T32" fmla="*/ 1 w 1555"/>
                <a:gd name="T33" fmla="*/ 1 h 1603"/>
                <a:gd name="T34" fmla="*/ 1 w 1555"/>
                <a:gd name="T35" fmla="*/ 1 h 1603"/>
                <a:gd name="T36" fmla="*/ 1 w 1555"/>
                <a:gd name="T37" fmla="*/ 1 h 1603"/>
                <a:gd name="T38" fmla="*/ 1 w 1555"/>
                <a:gd name="T39" fmla="*/ 1 h 1603"/>
                <a:gd name="T40" fmla="*/ 1 w 1555"/>
                <a:gd name="T41" fmla="*/ 1 h 1603"/>
                <a:gd name="T42" fmla="*/ 1 w 1555"/>
                <a:gd name="T43" fmla="*/ 1 h 1603"/>
                <a:gd name="T44" fmla="*/ 1 w 1555"/>
                <a:gd name="T45" fmla="*/ 1 h 1603"/>
                <a:gd name="T46" fmla="*/ 1 w 1555"/>
                <a:gd name="T47" fmla="*/ 1 h 1603"/>
                <a:gd name="T48" fmla="*/ 0 w 1555"/>
                <a:gd name="T49" fmla="*/ 1 h 1603"/>
                <a:gd name="T50" fmla="*/ 0 w 1555"/>
                <a:gd name="T51" fmla="*/ 1 h 1603"/>
                <a:gd name="T52" fmla="*/ 1 w 1555"/>
                <a:gd name="T53" fmla="*/ 1 h 1603"/>
                <a:gd name="T54" fmla="*/ 1 w 1555"/>
                <a:gd name="T55" fmla="*/ 1 h 1603"/>
                <a:gd name="T56" fmla="*/ 1 w 1555"/>
                <a:gd name="T57" fmla="*/ 1 h 1603"/>
                <a:gd name="T58" fmla="*/ 1 w 1555"/>
                <a:gd name="T59" fmla="*/ 1 h 1603"/>
                <a:gd name="T60" fmla="*/ 1 w 1555"/>
                <a:gd name="T61" fmla="*/ 1 h 1603"/>
                <a:gd name="T62" fmla="*/ 1 w 1555"/>
                <a:gd name="T63" fmla="*/ 1 h 1603"/>
                <a:gd name="T64" fmla="*/ 1 w 1555"/>
                <a:gd name="T65" fmla="*/ 1 h 1603"/>
                <a:gd name="T66" fmla="*/ 1 w 1555"/>
                <a:gd name="T67" fmla="*/ 1 h 1603"/>
                <a:gd name="T68" fmla="*/ 1 w 1555"/>
                <a:gd name="T69" fmla="*/ 1 h 1603"/>
                <a:gd name="T70" fmla="*/ 1 w 1555"/>
                <a:gd name="T71" fmla="*/ 1 h 1603"/>
                <a:gd name="T72" fmla="*/ 1 w 1555"/>
                <a:gd name="T73" fmla="*/ 0 h 1603"/>
                <a:gd name="T74" fmla="*/ 1 w 1555"/>
                <a:gd name="T75" fmla="*/ 0 h 1603"/>
                <a:gd name="T76" fmla="*/ 1 w 1555"/>
                <a:gd name="T77" fmla="*/ 1 h 1603"/>
                <a:gd name="T78" fmla="*/ 1 w 1555"/>
                <a:gd name="T79" fmla="*/ 1 h 1603"/>
                <a:gd name="T80" fmla="*/ 1 w 1555"/>
                <a:gd name="T81" fmla="*/ 1 h 1603"/>
                <a:gd name="T82" fmla="*/ 1 w 1555"/>
                <a:gd name="T83" fmla="*/ 1 h 1603"/>
                <a:gd name="T84" fmla="*/ 1 w 1555"/>
                <a:gd name="T85" fmla="*/ 1 h 1603"/>
                <a:gd name="T86" fmla="*/ 1 w 1555"/>
                <a:gd name="T87" fmla="*/ 1 h 1603"/>
                <a:gd name="T88" fmla="*/ 1 w 1555"/>
                <a:gd name="T89" fmla="*/ 1 h 1603"/>
                <a:gd name="T90" fmla="*/ 1 w 1555"/>
                <a:gd name="T91" fmla="*/ 1 h 1603"/>
                <a:gd name="T92" fmla="*/ 1 w 1555"/>
                <a:gd name="T93" fmla="*/ 1 h 1603"/>
                <a:gd name="T94" fmla="*/ 1 w 1555"/>
                <a:gd name="T95" fmla="*/ 1 h 1603"/>
                <a:gd name="T96" fmla="*/ 1 w 1555"/>
                <a:gd name="T97" fmla="*/ 1 h 1603"/>
                <a:gd name="T98" fmla="*/ 1 w 1555"/>
                <a:gd name="T99" fmla="*/ 1 h 160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55"/>
                <a:gd name="T151" fmla="*/ 0 h 1603"/>
                <a:gd name="T152" fmla="*/ 1555 w 1555"/>
                <a:gd name="T153" fmla="*/ 1603 h 160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55" h="1603">
                  <a:moveTo>
                    <a:pt x="1555" y="802"/>
                  </a:moveTo>
                  <a:lnTo>
                    <a:pt x="1555" y="852"/>
                  </a:lnTo>
                  <a:lnTo>
                    <a:pt x="1555" y="903"/>
                  </a:lnTo>
                  <a:lnTo>
                    <a:pt x="1543" y="954"/>
                  </a:lnTo>
                  <a:lnTo>
                    <a:pt x="1530" y="1005"/>
                  </a:lnTo>
                  <a:lnTo>
                    <a:pt x="1518" y="1056"/>
                  </a:lnTo>
                  <a:lnTo>
                    <a:pt x="1505" y="1094"/>
                  </a:lnTo>
                  <a:lnTo>
                    <a:pt x="1481" y="1145"/>
                  </a:lnTo>
                  <a:lnTo>
                    <a:pt x="1456" y="1196"/>
                  </a:lnTo>
                  <a:lnTo>
                    <a:pt x="1431" y="1234"/>
                  </a:lnTo>
                  <a:lnTo>
                    <a:pt x="1407" y="1272"/>
                  </a:lnTo>
                  <a:lnTo>
                    <a:pt x="1370" y="1323"/>
                  </a:lnTo>
                  <a:lnTo>
                    <a:pt x="1345" y="1361"/>
                  </a:lnTo>
                  <a:lnTo>
                    <a:pt x="1308" y="1387"/>
                  </a:lnTo>
                  <a:lnTo>
                    <a:pt x="1271" y="1425"/>
                  </a:lnTo>
                  <a:lnTo>
                    <a:pt x="1234" y="1451"/>
                  </a:lnTo>
                  <a:lnTo>
                    <a:pt x="1185" y="1489"/>
                  </a:lnTo>
                  <a:lnTo>
                    <a:pt x="1148" y="1514"/>
                  </a:lnTo>
                  <a:lnTo>
                    <a:pt x="1098" y="1527"/>
                  </a:lnTo>
                  <a:lnTo>
                    <a:pt x="1061" y="1552"/>
                  </a:lnTo>
                  <a:lnTo>
                    <a:pt x="1012" y="1565"/>
                  </a:lnTo>
                  <a:lnTo>
                    <a:pt x="963" y="1578"/>
                  </a:lnTo>
                  <a:lnTo>
                    <a:pt x="913" y="1591"/>
                  </a:lnTo>
                  <a:lnTo>
                    <a:pt x="864" y="1603"/>
                  </a:lnTo>
                  <a:lnTo>
                    <a:pt x="815" y="1603"/>
                  </a:lnTo>
                  <a:lnTo>
                    <a:pt x="765" y="1603"/>
                  </a:lnTo>
                  <a:lnTo>
                    <a:pt x="716" y="1603"/>
                  </a:lnTo>
                  <a:lnTo>
                    <a:pt x="667" y="1591"/>
                  </a:lnTo>
                  <a:lnTo>
                    <a:pt x="617" y="1591"/>
                  </a:lnTo>
                  <a:lnTo>
                    <a:pt x="568" y="1578"/>
                  </a:lnTo>
                  <a:lnTo>
                    <a:pt x="519" y="1565"/>
                  </a:lnTo>
                  <a:lnTo>
                    <a:pt x="482" y="1540"/>
                  </a:lnTo>
                  <a:lnTo>
                    <a:pt x="432" y="1527"/>
                  </a:lnTo>
                  <a:lnTo>
                    <a:pt x="383" y="1501"/>
                  </a:lnTo>
                  <a:lnTo>
                    <a:pt x="346" y="1476"/>
                  </a:lnTo>
                  <a:lnTo>
                    <a:pt x="309" y="1438"/>
                  </a:lnTo>
                  <a:lnTo>
                    <a:pt x="272" y="1412"/>
                  </a:lnTo>
                  <a:lnTo>
                    <a:pt x="235" y="1374"/>
                  </a:lnTo>
                  <a:lnTo>
                    <a:pt x="198" y="1336"/>
                  </a:lnTo>
                  <a:lnTo>
                    <a:pt x="161" y="1298"/>
                  </a:lnTo>
                  <a:lnTo>
                    <a:pt x="136" y="1260"/>
                  </a:lnTo>
                  <a:lnTo>
                    <a:pt x="111" y="1209"/>
                  </a:lnTo>
                  <a:lnTo>
                    <a:pt x="87" y="1171"/>
                  </a:lnTo>
                  <a:lnTo>
                    <a:pt x="62" y="1120"/>
                  </a:lnTo>
                  <a:lnTo>
                    <a:pt x="50" y="1081"/>
                  </a:lnTo>
                  <a:lnTo>
                    <a:pt x="25" y="1031"/>
                  </a:lnTo>
                  <a:lnTo>
                    <a:pt x="13" y="980"/>
                  </a:lnTo>
                  <a:lnTo>
                    <a:pt x="13" y="929"/>
                  </a:lnTo>
                  <a:lnTo>
                    <a:pt x="0" y="878"/>
                  </a:lnTo>
                  <a:lnTo>
                    <a:pt x="0" y="827"/>
                  </a:lnTo>
                  <a:lnTo>
                    <a:pt x="0" y="776"/>
                  </a:lnTo>
                  <a:lnTo>
                    <a:pt x="0" y="725"/>
                  </a:lnTo>
                  <a:lnTo>
                    <a:pt x="13" y="674"/>
                  </a:lnTo>
                  <a:lnTo>
                    <a:pt x="13" y="623"/>
                  </a:lnTo>
                  <a:lnTo>
                    <a:pt x="25" y="572"/>
                  </a:lnTo>
                  <a:lnTo>
                    <a:pt x="50" y="522"/>
                  </a:lnTo>
                  <a:lnTo>
                    <a:pt x="62" y="483"/>
                  </a:lnTo>
                  <a:lnTo>
                    <a:pt x="87" y="432"/>
                  </a:lnTo>
                  <a:lnTo>
                    <a:pt x="111" y="394"/>
                  </a:lnTo>
                  <a:lnTo>
                    <a:pt x="136" y="343"/>
                  </a:lnTo>
                  <a:lnTo>
                    <a:pt x="161" y="305"/>
                  </a:lnTo>
                  <a:lnTo>
                    <a:pt x="198" y="267"/>
                  </a:lnTo>
                  <a:lnTo>
                    <a:pt x="235" y="229"/>
                  </a:lnTo>
                  <a:lnTo>
                    <a:pt x="272" y="191"/>
                  </a:lnTo>
                  <a:lnTo>
                    <a:pt x="309" y="165"/>
                  </a:lnTo>
                  <a:lnTo>
                    <a:pt x="346" y="127"/>
                  </a:lnTo>
                  <a:lnTo>
                    <a:pt x="383" y="102"/>
                  </a:lnTo>
                  <a:lnTo>
                    <a:pt x="432" y="76"/>
                  </a:lnTo>
                  <a:lnTo>
                    <a:pt x="482" y="63"/>
                  </a:lnTo>
                  <a:lnTo>
                    <a:pt x="519" y="38"/>
                  </a:lnTo>
                  <a:lnTo>
                    <a:pt x="568" y="25"/>
                  </a:lnTo>
                  <a:lnTo>
                    <a:pt x="617" y="13"/>
                  </a:lnTo>
                  <a:lnTo>
                    <a:pt x="667" y="13"/>
                  </a:lnTo>
                  <a:lnTo>
                    <a:pt x="716" y="0"/>
                  </a:lnTo>
                  <a:lnTo>
                    <a:pt x="765" y="0"/>
                  </a:lnTo>
                  <a:lnTo>
                    <a:pt x="815" y="0"/>
                  </a:lnTo>
                  <a:lnTo>
                    <a:pt x="864" y="0"/>
                  </a:lnTo>
                  <a:lnTo>
                    <a:pt x="913" y="13"/>
                  </a:lnTo>
                  <a:lnTo>
                    <a:pt x="963" y="25"/>
                  </a:lnTo>
                  <a:lnTo>
                    <a:pt x="1012" y="38"/>
                  </a:lnTo>
                  <a:lnTo>
                    <a:pt x="1061" y="51"/>
                  </a:lnTo>
                  <a:lnTo>
                    <a:pt x="1098" y="76"/>
                  </a:lnTo>
                  <a:lnTo>
                    <a:pt x="1148" y="89"/>
                  </a:lnTo>
                  <a:lnTo>
                    <a:pt x="1185" y="114"/>
                  </a:lnTo>
                  <a:lnTo>
                    <a:pt x="1234" y="153"/>
                  </a:lnTo>
                  <a:lnTo>
                    <a:pt x="1271" y="178"/>
                  </a:lnTo>
                  <a:lnTo>
                    <a:pt x="1308" y="216"/>
                  </a:lnTo>
                  <a:lnTo>
                    <a:pt x="1345" y="242"/>
                  </a:lnTo>
                  <a:lnTo>
                    <a:pt x="1370" y="280"/>
                  </a:lnTo>
                  <a:lnTo>
                    <a:pt x="1407" y="331"/>
                  </a:lnTo>
                  <a:lnTo>
                    <a:pt x="1431" y="369"/>
                  </a:lnTo>
                  <a:lnTo>
                    <a:pt x="1456" y="407"/>
                  </a:lnTo>
                  <a:lnTo>
                    <a:pt x="1481" y="458"/>
                  </a:lnTo>
                  <a:lnTo>
                    <a:pt x="1505" y="509"/>
                  </a:lnTo>
                  <a:lnTo>
                    <a:pt x="1518" y="547"/>
                  </a:lnTo>
                  <a:lnTo>
                    <a:pt x="1530" y="598"/>
                  </a:lnTo>
                  <a:lnTo>
                    <a:pt x="1543" y="649"/>
                  </a:lnTo>
                  <a:lnTo>
                    <a:pt x="1555" y="700"/>
                  </a:lnTo>
                  <a:lnTo>
                    <a:pt x="1555" y="751"/>
                  </a:lnTo>
                  <a:lnTo>
                    <a:pt x="1555" y="802"/>
                  </a:lnTo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24">
              <a:extLst>
                <a:ext uri="{FF2B5EF4-FFF2-40B4-BE49-F238E27FC236}">
                  <a16:creationId xmlns:a16="http://schemas.microsoft.com/office/drawing/2014/main" id="{92791F47-CCB6-4854-BD7D-37F993B933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0" y="2562"/>
              <a:ext cx="737" cy="70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8" name="Line 25">
              <a:extLst>
                <a:ext uri="{FF2B5EF4-FFF2-40B4-BE49-F238E27FC236}">
                  <a16:creationId xmlns:a16="http://schemas.microsoft.com/office/drawing/2014/main" id="{66AA715E-C340-4769-B623-A099A8EDFA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9" y="2482"/>
              <a:ext cx="402" cy="83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Rectangle 26">
              <a:extLst>
                <a:ext uri="{FF2B5EF4-FFF2-40B4-BE49-F238E27FC236}">
                  <a16:creationId xmlns:a16="http://schemas.microsoft.com/office/drawing/2014/main" id="{226A041E-6A35-4E5B-9EF6-B67ED46022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0" y="3455"/>
              <a:ext cx="91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 dirty="0">
                  <a:latin typeface="Times New Roman" panose="02020603050405020304" pitchFamily="18" charset="0"/>
                </a:rPr>
                <a:t>n</a:t>
              </a:r>
              <a:endParaRPr lang="en-US" altLang="en-US" sz="5400" dirty="0">
                <a:latin typeface="Times New Roman" panose="02020603050405020304" pitchFamily="18" charset="0"/>
              </a:endParaRPr>
            </a:p>
          </p:txBody>
        </p:sp>
        <p:sp>
          <p:nvSpPr>
            <p:cNvPr id="70" name="Rectangle 27">
              <a:extLst>
                <a:ext uri="{FF2B5EF4-FFF2-40B4-BE49-F238E27FC236}">
                  <a16:creationId xmlns:a16="http://schemas.microsoft.com/office/drawing/2014/main" id="{77ADB5E8-B33F-4B16-BB79-D47A3FEC6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8" y="2656"/>
              <a:ext cx="7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E</a:t>
              </a:r>
              <a:endParaRPr lang="en-US" altLang="en-US" sz="66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0" name="Oval 28">
              <a:extLst>
                <a:ext uri="{FF2B5EF4-FFF2-40B4-BE49-F238E27FC236}">
                  <a16:creationId xmlns:a16="http://schemas.microsoft.com/office/drawing/2014/main" id="{776CAAA7-2C92-45BF-84D8-1196BEC81B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6" y="2969"/>
              <a:ext cx="21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Garamond" panose="02020404030301010803" pitchFamily="18" charset="0"/>
              </a:endParaRPr>
            </a:p>
          </p:txBody>
        </p:sp>
        <p:sp>
          <p:nvSpPr>
            <p:cNvPr id="91" name="Rectangle 29">
              <a:extLst>
                <a:ext uri="{FF2B5EF4-FFF2-40B4-BE49-F238E27FC236}">
                  <a16:creationId xmlns:a16="http://schemas.microsoft.com/office/drawing/2014/main" id="{2165ED17-DA44-4039-BCEF-AB93C64951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6" y="3021"/>
              <a:ext cx="8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O</a:t>
              </a:r>
              <a:endParaRPr lang="en-US" altLang="en-US" sz="72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" name="Rectangle 30">
              <a:extLst>
                <a:ext uri="{FF2B5EF4-FFF2-40B4-BE49-F238E27FC236}">
                  <a16:creationId xmlns:a16="http://schemas.microsoft.com/office/drawing/2014/main" id="{509C9C48-81D6-40C5-83F2-4256B5A347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2" y="2387"/>
              <a:ext cx="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D</a:t>
              </a:r>
              <a:endParaRPr lang="en-US" altLang="en-US" sz="66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3" name="Rectangle 31">
              <a:extLst>
                <a:ext uri="{FF2B5EF4-FFF2-40B4-BE49-F238E27FC236}">
                  <a16:creationId xmlns:a16="http://schemas.microsoft.com/office/drawing/2014/main" id="{099A5A00-C6F5-489A-BF06-FCA1F63CE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4" y="3254"/>
              <a:ext cx="7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72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4" name="Rectangle 32">
              <a:extLst>
                <a:ext uri="{FF2B5EF4-FFF2-40B4-BE49-F238E27FC236}">
                  <a16:creationId xmlns:a16="http://schemas.microsoft.com/office/drawing/2014/main" id="{46BF0D06-1C01-4842-80A9-053F39108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7" y="2251"/>
              <a:ext cx="7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  <a:endParaRPr lang="en-US" altLang="en-US" sz="72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5" name="Rectangle 33">
              <a:extLst>
                <a:ext uri="{FF2B5EF4-FFF2-40B4-BE49-F238E27FC236}">
                  <a16:creationId xmlns:a16="http://schemas.microsoft.com/office/drawing/2014/main" id="{5FEA6ED2-A669-4E5F-AF1A-F33FB1BB8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3311"/>
              <a:ext cx="7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B</a:t>
              </a:r>
              <a:endParaRPr lang="en-US" altLang="en-US" sz="66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6" name="Line 20">
            <a:extLst>
              <a:ext uri="{FF2B5EF4-FFF2-40B4-BE49-F238E27FC236}">
                <a16:creationId xmlns:a16="http://schemas.microsoft.com/office/drawing/2014/main" id="{314745D6-23EA-4609-AA63-263EB1334E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75739" y="3940192"/>
            <a:ext cx="160338" cy="1203325"/>
          </a:xfrm>
          <a:prstGeom prst="line">
            <a:avLst/>
          </a:prstGeom>
          <a:noFill/>
          <a:ln w="28575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012FB730-A237-4585-8435-9E6B40622539}"/>
              </a:ext>
            </a:extLst>
          </p:cNvPr>
          <p:cNvSpPr txBox="1">
            <a:spLocks noChangeArrowheads="1"/>
          </p:cNvSpPr>
          <p:nvPr/>
        </p:nvSpPr>
        <p:spPr bwMode="auto">
          <a:xfrm rot="20115295">
            <a:off x="7402739" y="3432192"/>
            <a:ext cx="606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Garamond" panose="02020404030301010803" pitchFamily="18" charset="0"/>
              </a:rPr>
              <a:t>m</a:t>
            </a:r>
            <a:endParaRPr lang="vi-VN" altLang="en-US" sz="2000" b="1" dirty="0">
              <a:latin typeface="Garamond" panose="02020404030301010803" pitchFamily="18" charset="0"/>
            </a:endParaRP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8D851E9F-941C-4924-B304-B53A38494C99}"/>
              </a:ext>
            </a:extLst>
          </p:cNvPr>
          <p:cNvSpPr txBox="1"/>
          <p:nvPr/>
        </p:nvSpPr>
        <p:spPr>
          <a:xfrm>
            <a:off x="2589197" y="2100766"/>
            <a:ext cx="41196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559B01FE-751E-4E71-851C-C290298FB069}"/>
              </a:ext>
            </a:extLst>
          </p:cNvPr>
          <p:cNvSpPr txBox="1"/>
          <p:nvPr/>
        </p:nvSpPr>
        <p:spPr>
          <a:xfrm>
            <a:off x="249836" y="2423196"/>
            <a:ext cx="41196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D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4BFAE1C-05A5-4903-B75C-1FF2A408A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04869" y="2151362"/>
            <a:ext cx="243148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13BCA5F3-63FB-4101-896E-84A294141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F4275870-1AFF-412F-9767-607CEF286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308104"/>
              </p:ext>
            </p:extLst>
          </p:nvPr>
        </p:nvGraphicFramePr>
        <p:xfrm>
          <a:off x="3521516" y="3666000"/>
          <a:ext cx="2403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" name="Equation" r:id="rId6" imgW="1269720" imgH="228600" progId="Equation.DSMT4">
                  <p:embed/>
                </p:oleObj>
              </mc:Choice>
              <mc:Fallback>
                <p:oleObj name="Equation" r:id="rId6" imgW="126972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CFEEFAB-5A27-4EF6-A755-9C49388626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516" y="3666000"/>
                        <a:ext cx="2403475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1C7E93D3-B682-4544-AB31-8F9C24D6C6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797907"/>
              </p:ext>
            </p:extLst>
          </p:nvPr>
        </p:nvGraphicFramePr>
        <p:xfrm>
          <a:off x="1241425" y="5629275"/>
          <a:ext cx="25733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" name="Equation" r:id="rId8" imgW="1549080" imgH="228600" progId="Equation.DSMT4">
                  <p:embed/>
                </p:oleObj>
              </mc:Choice>
              <mc:Fallback>
                <p:oleObj name="Equation" r:id="rId8" imgW="1549080" imgH="22860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F6D541E1-5A49-4510-B2A9-1258C04BDC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5629275"/>
                        <a:ext cx="2573338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858FCADD-635F-449D-946E-B908F4BFB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377455"/>
              </p:ext>
            </p:extLst>
          </p:nvPr>
        </p:nvGraphicFramePr>
        <p:xfrm>
          <a:off x="1452563" y="4502150"/>
          <a:ext cx="22733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" name="Equation" r:id="rId10" imgW="1282680" imgH="228600" progId="Equation.DSMT4">
                  <p:embed/>
                </p:oleObj>
              </mc:Choice>
              <mc:Fallback>
                <p:oleObj name="Equation" r:id="rId10" imgW="12826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D500A13-EFD3-4D6A-B8F4-F744FA93F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4502150"/>
                        <a:ext cx="2273300" cy="369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B82F5B83-1004-4D88-BE33-34DFEC90B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567034"/>
              </p:ext>
            </p:extLst>
          </p:nvPr>
        </p:nvGraphicFramePr>
        <p:xfrm>
          <a:off x="1181100" y="2914650"/>
          <a:ext cx="7445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" name="Equation" r:id="rId12" imgW="393480" imgH="253800" progId="Equation.DSMT4">
                  <p:embed/>
                </p:oleObj>
              </mc:Choice>
              <mc:Fallback>
                <p:oleObj name="Equation" r:id="rId12" imgW="393480" imgH="25380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E3303353-892C-4FA1-B018-1B8003981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914650"/>
                        <a:ext cx="744538" cy="493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CCF6181C-7903-40EE-B60C-61A759181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766926"/>
              </p:ext>
            </p:extLst>
          </p:nvPr>
        </p:nvGraphicFramePr>
        <p:xfrm>
          <a:off x="1836091" y="2935338"/>
          <a:ext cx="9366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" name="Equation" r:id="rId14" imgW="457200" imgH="228600" progId="Equation.DSMT4">
                  <p:embed/>
                </p:oleObj>
              </mc:Choice>
              <mc:Fallback>
                <p:oleObj name="Equation" r:id="rId14" imgW="457200" imgH="22860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EEC1D5AE-D640-4626-86A0-1BC74F4EBD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091" y="2935338"/>
                        <a:ext cx="936625" cy="414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>
            <a:extLst>
              <a:ext uri="{FF2B5EF4-FFF2-40B4-BE49-F238E27FC236}">
                <a16:creationId xmlns:a16="http://schemas.microsoft.com/office/drawing/2014/main" id="{CCBE4032-C6C2-4D15-BB67-75445A1ACC9A}"/>
              </a:ext>
            </a:extLst>
          </p:cNvPr>
          <p:cNvSpPr txBox="1"/>
          <p:nvPr/>
        </p:nvSpPr>
        <p:spPr>
          <a:xfrm>
            <a:off x="2700858" y="2940174"/>
            <a:ext cx="58428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ếp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n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44D61053-90DA-402F-B26D-EC9148E14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141035"/>
              </p:ext>
            </p:extLst>
          </p:nvPr>
        </p:nvGraphicFramePr>
        <p:xfrm>
          <a:off x="1071344" y="3614938"/>
          <a:ext cx="21066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" name="Equation" r:id="rId16" imgW="1028520" imgH="228600" progId="Equation.DSMT4">
                  <p:embed/>
                </p:oleObj>
              </mc:Choice>
              <mc:Fallback>
                <p:oleObj name="Equation" r:id="rId16" imgW="1028520" imgH="22860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D407D5B7-A99B-4C90-B23B-13DB8C553A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344" y="3614938"/>
                        <a:ext cx="2106613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>
            <a:extLst>
              <a:ext uri="{FF2B5EF4-FFF2-40B4-BE49-F238E27FC236}">
                <a16:creationId xmlns:a16="http://schemas.microsoft.com/office/drawing/2014/main" id="{A21EA3E0-0A03-44B4-BED0-3B8CB1D60A01}"/>
              </a:ext>
            </a:extLst>
          </p:cNvPr>
          <p:cNvSpPr txBox="1"/>
          <p:nvPr/>
        </p:nvSpPr>
        <p:spPr>
          <a:xfrm>
            <a:off x="310168" y="2924622"/>
            <a:ext cx="1813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5E8327FB-5AA7-4550-807C-2C22C9314EAC}"/>
              </a:ext>
            </a:extLst>
          </p:cNvPr>
          <p:cNvSpPr txBox="1"/>
          <p:nvPr/>
        </p:nvSpPr>
        <p:spPr>
          <a:xfrm>
            <a:off x="309083" y="3639923"/>
            <a:ext cx="832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ên: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7AB09396-202E-4C69-872D-DDC6DAFB8A41}"/>
              </a:ext>
            </a:extLst>
          </p:cNvPr>
          <p:cNvSpPr txBox="1"/>
          <p:nvPr/>
        </p:nvSpPr>
        <p:spPr>
          <a:xfrm>
            <a:off x="3120264" y="3642688"/>
            <a:ext cx="525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4693F60E-ABB1-4CA0-9A54-6665B43C0A50}"/>
              </a:ext>
            </a:extLst>
          </p:cNvPr>
          <p:cNvSpPr txBox="1"/>
          <p:nvPr/>
        </p:nvSpPr>
        <p:spPr>
          <a:xfrm>
            <a:off x="175082" y="4460536"/>
            <a:ext cx="30061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13250299-3A57-4BEF-BF00-F7DA5DAF0209}"/>
              </a:ext>
            </a:extLst>
          </p:cNvPr>
          <p:cNvSpPr txBox="1"/>
          <p:nvPr/>
        </p:nvSpPr>
        <p:spPr>
          <a:xfrm>
            <a:off x="3814763" y="4471686"/>
            <a:ext cx="44254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ính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F820CA89-6CFC-4E86-A0D4-972A6E79BE48}"/>
              </a:ext>
            </a:extLst>
          </p:cNvPr>
          <p:cNvSpPr txBox="1"/>
          <p:nvPr/>
        </p:nvSpPr>
        <p:spPr>
          <a:xfrm>
            <a:off x="64979" y="5581004"/>
            <a:ext cx="11156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:</a:t>
            </a:r>
          </a:p>
        </p:txBody>
      </p:sp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3B059D34-3C58-495B-AD9F-1898B4211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830244"/>
              </p:ext>
            </p:extLst>
          </p:nvPr>
        </p:nvGraphicFramePr>
        <p:xfrm>
          <a:off x="1986687" y="3493811"/>
          <a:ext cx="12493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" name="Equation" r:id="rId18" imgW="609480" imgH="393480" progId="Equation.DSMT4">
                  <p:embed/>
                </p:oleObj>
              </mc:Choice>
              <mc:Fallback>
                <p:oleObj name="Equation" r:id="rId18" imgW="609480" imgH="39348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44D61053-90DA-402F-B26D-EC9148E149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687" y="3493811"/>
                        <a:ext cx="1249362" cy="709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C278457F-FDE0-487E-9F22-91C70C651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91039"/>
              </p:ext>
            </p:extLst>
          </p:nvPr>
        </p:nvGraphicFramePr>
        <p:xfrm>
          <a:off x="4497821" y="3563489"/>
          <a:ext cx="12509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5" name="Equation" r:id="rId20" imgW="660240" imgH="393480" progId="Equation.DSMT4">
                  <p:embed/>
                </p:oleObj>
              </mc:Choice>
              <mc:Fallback>
                <p:oleObj name="Equation" r:id="rId20" imgW="660240" imgH="39348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F4275870-1AFF-412F-9767-607CEF2862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821" y="3563489"/>
                        <a:ext cx="1250950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D7A6D28C-B305-42F1-8DCB-2E9314852F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807616"/>
              </p:ext>
            </p:extLst>
          </p:nvPr>
        </p:nvGraphicFramePr>
        <p:xfrm>
          <a:off x="1984122" y="5488846"/>
          <a:ext cx="19621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" name="Equation" r:id="rId22" imgW="1180800" imgH="444240" progId="Equation.DSMT4">
                  <p:embed/>
                </p:oleObj>
              </mc:Choice>
              <mc:Fallback>
                <p:oleObj name="Equation" r:id="rId22" imgW="1180800" imgH="44424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1C7E93D3-B682-4544-AB31-8F9C24D6C6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122" y="5488846"/>
                        <a:ext cx="1962150" cy="709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68951CFF-7422-434A-BF5F-627387623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364400"/>
              </p:ext>
            </p:extLst>
          </p:nvPr>
        </p:nvGraphicFramePr>
        <p:xfrm>
          <a:off x="2308226" y="4479566"/>
          <a:ext cx="14176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" name="Equation" r:id="rId24" imgW="799920" imgH="215640" progId="Equation.DSMT4">
                  <p:embed/>
                </p:oleObj>
              </mc:Choice>
              <mc:Fallback>
                <p:oleObj name="Equation" r:id="rId24" imgW="799920" imgH="21564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858FCADD-635F-449D-946E-B908F4BFBE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6" y="4479566"/>
                        <a:ext cx="1417637" cy="3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5558226"/>
      </p:ext>
    </p:extLst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7" grpId="0"/>
      <p:bldP spid="98" grpId="0"/>
      <p:bldP spid="99" grpId="0"/>
      <p:bldP spid="79" grpId="0"/>
      <p:bldP spid="81" grpId="0"/>
      <p:bldP spid="82" grpId="0"/>
      <p:bldP spid="83" grpId="0"/>
      <p:bldP spid="84" grpId="0"/>
      <p:bldP spid="85" grpId="0"/>
      <p:bldP spid="8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34">
            <a:extLst>
              <a:ext uri="{FF2B5EF4-FFF2-40B4-BE49-F238E27FC236}">
                <a16:creationId xmlns:a16="http://schemas.microsoft.com/office/drawing/2014/main" id="{27AAE906-9F6A-4C0B-9618-0D9DC060B2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25" y="2035068"/>
            <a:ext cx="24288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484">
            <a:extLst>
              <a:ext uri="{FF2B5EF4-FFF2-40B4-BE49-F238E27FC236}">
                <a16:creationId xmlns:a16="http://schemas.microsoft.com/office/drawing/2014/main" id="{8E6ED49D-49EB-46B4-B66B-78FF4CDB6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249" y="367254"/>
            <a:ext cx="881150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Định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đo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đỉnh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ở bên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nửa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đo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cung bị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chắn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9658122-3DFC-47EF-9172-13341D71A6A5}"/>
              </a:ext>
            </a:extLst>
          </p:cNvPr>
          <p:cNvSpPr txBox="1"/>
          <p:nvPr/>
        </p:nvSpPr>
        <p:spPr>
          <a:xfrm>
            <a:off x="-22874" y="2398060"/>
            <a:ext cx="750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</a:p>
        </p:txBody>
      </p:sp>
      <p:graphicFrame>
        <p:nvGraphicFramePr>
          <p:cNvPr id="6" name="Table 7">
            <a:extLst>
              <a:ext uri="{FF2B5EF4-FFF2-40B4-BE49-F238E27FC236}">
                <a16:creationId xmlns:a16="http://schemas.microsoft.com/office/drawing/2014/main" id="{807E47A3-3C20-4C6C-8476-1D216E87636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8307154"/>
              </p:ext>
            </p:extLst>
          </p:nvPr>
        </p:nvGraphicFramePr>
        <p:xfrm>
          <a:off x="656296" y="2432855"/>
          <a:ext cx="6004055" cy="194762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60799">
                  <a:extLst>
                    <a:ext uri="{9D8B030D-6E8A-4147-A177-3AD203B41FA5}">
                      <a16:colId xmlns:a16="http://schemas.microsoft.com/office/drawing/2014/main" val="1796638937"/>
                    </a:ext>
                  </a:extLst>
                </a:gridCol>
                <a:gridCol w="5343256">
                  <a:extLst>
                    <a:ext uri="{9D8B030D-6E8A-4147-A177-3AD203B41FA5}">
                      <a16:colId xmlns:a16="http://schemas.microsoft.com/office/drawing/2014/main" val="3209845073"/>
                    </a:ext>
                  </a:extLst>
                </a:gridCol>
              </a:tblGrid>
              <a:tr h="1223726">
                <a:tc>
                  <a:txBody>
                    <a:bodyPr/>
                    <a:lstStyle/>
                    <a:p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C là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ỉ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bên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49925680"/>
                  </a:ext>
                </a:extLst>
              </a:tr>
              <a:tr h="480279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C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=</a:t>
                      </a:r>
                      <a:r>
                        <a:rPr lang="en-US" dirty="0">
                          <a:solidFill>
                            <a:srgbClr val="3333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417906645"/>
                  </a:ext>
                </a:extLst>
              </a:tr>
            </a:tbl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10AD095-A44E-47FB-8B93-42A3B184B9C9}"/>
              </a:ext>
            </a:extLst>
          </p:cNvPr>
          <p:cNvCxnSpPr>
            <a:cxnSpLocks/>
          </p:cNvCxnSpPr>
          <p:nvPr/>
        </p:nvCxnSpPr>
        <p:spPr>
          <a:xfrm flipV="1">
            <a:off x="1562138" y="2449446"/>
            <a:ext cx="173255" cy="8629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451828D-C728-4763-A9B2-67210776E4AC}"/>
              </a:ext>
            </a:extLst>
          </p:cNvPr>
          <p:cNvCxnSpPr>
            <a:cxnSpLocks/>
          </p:cNvCxnSpPr>
          <p:nvPr/>
        </p:nvCxnSpPr>
        <p:spPr>
          <a:xfrm flipH="1" flipV="1">
            <a:off x="1742173" y="2444747"/>
            <a:ext cx="144378" cy="10914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BAC09F77-0AF1-4ACE-9B23-9839C65A15F7}"/>
              </a:ext>
            </a:extLst>
          </p:cNvPr>
          <p:cNvCxnSpPr>
            <a:cxnSpLocks/>
          </p:cNvCxnSpPr>
          <p:nvPr/>
        </p:nvCxnSpPr>
        <p:spPr>
          <a:xfrm flipV="1">
            <a:off x="1644659" y="3869023"/>
            <a:ext cx="173255" cy="8629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4D5505A5-47E0-4E2B-9719-041407433470}"/>
              </a:ext>
            </a:extLst>
          </p:cNvPr>
          <p:cNvCxnSpPr>
            <a:cxnSpLocks/>
          </p:cNvCxnSpPr>
          <p:nvPr/>
        </p:nvCxnSpPr>
        <p:spPr>
          <a:xfrm flipH="1" flipV="1">
            <a:off x="1814362" y="3855957"/>
            <a:ext cx="144378" cy="10914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B56BA15-EAA2-4C6F-81FC-E0B16ADA9D24}"/>
              </a:ext>
            </a:extLst>
          </p:cNvPr>
          <p:cNvCxnSpPr>
            <a:cxnSpLocks/>
          </p:cNvCxnSpPr>
          <p:nvPr/>
        </p:nvCxnSpPr>
        <p:spPr>
          <a:xfrm>
            <a:off x="2318441" y="4194910"/>
            <a:ext cx="245444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C0CC5631-F56A-4191-9B2C-20D18F85F94B}"/>
              </a:ext>
            </a:extLst>
          </p:cNvPr>
          <p:cNvSpPr txBox="1"/>
          <p:nvPr/>
        </p:nvSpPr>
        <p:spPr>
          <a:xfrm>
            <a:off x="2202938" y="3757656"/>
            <a:ext cx="2685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đAm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đBn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B961DD2-BB8D-4FA1-8F82-2001089549AE}"/>
              </a:ext>
            </a:extLst>
          </p:cNvPr>
          <p:cNvSpPr txBox="1"/>
          <p:nvPr/>
        </p:nvSpPr>
        <p:spPr>
          <a:xfrm>
            <a:off x="3400544" y="4131875"/>
            <a:ext cx="3465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Arc 39">
            <a:extLst>
              <a:ext uri="{FF2B5EF4-FFF2-40B4-BE49-F238E27FC236}">
                <a16:creationId xmlns:a16="http://schemas.microsoft.com/office/drawing/2014/main" id="{5A0C50F4-3549-483A-BDBA-CF7D759E9DA0}"/>
              </a:ext>
            </a:extLst>
          </p:cNvPr>
          <p:cNvSpPr/>
          <p:nvPr/>
        </p:nvSpPr>
        <p:spPr>
          <a:xfrm rot="18567232">
            <a:off x="2715165" y="3724984"/>
            <a:ext cx="671066" cy="779646"/>
          </a:xfrm>
          <a:prstGeom prst="arc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Arc 48">
            <a:extLst>
              <a:ext uri="{FF2B5EF4-FFF2-40B4-BE49-F238E27FC236}">
                <a16:creationId xmlns:a16="http://schemas.microsoft.com/office/drawing/2014/main" id="{340A8237-E73B-4C79-84B0-1C4BEA82D322}"/>
              </a:ext>
            </a:extLst>
          </p:cNvPr>
          <p:cNvSpPr/>
          <p:nvPr/>
        </p:nvSpPr>
        <p:spPr>
          <a:xfrm rot="18567232">
            <a:off x="4111136" y="3709911"/>
            <a:ext cx="671066" cy="779646"/>
          </a:xfrm>
          <a:prstGeom prst="arc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9" name="TextBox 381">
            <a:extLst>
              <a:ext uri="{FF2B5EF4-FFF2-40B4-BE49-F238E27FC236}">
                <a16:creationId xmlns:a16="http://schemas.microsoft.com/office/drawing/2014/main" id="{BE26F278-435F-485D-B800-2CAE2A9EF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-3195638"/>
            <a:ext cx="46323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0" grpId="0"/>
      <p:bldP spid="42" grpId="0"/>
      <p:bldP spid="40" grpId="0" animBg="1"/>
      <p:bldP spid="4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5F905D94-3881-4CC1-ACDD-53BE1DDCE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00438"/>
            <a:ext cx="9144000" cy="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709" name="AutoShape 53">
            <a:extLst>
              <a:ext uri="{FF2B5EF4-FFF2-40B4-BE49-F238E27FC236}">
                <a16:creationId xmlns:a16="http://schemas.microsoft.com/office/drawing/2014/main" id="{FE7E6BC1-942B-4837-BB4E-5F9175E11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6130" y="11185"/>
            <a:ext cx="6681217" cy="1328023"/>
          </a:xfrm>
          <a:prstGeom prst="roundRect">
            <a:avLst>
              <a:gd name="adj" fmla="val 16667"/>
            </a:avLst>
          </a:prstGeom>
          <a:solidFill>
            <a:srgbClr val="0000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defRPr/>
            </a:pPr>
            <a:r>
              <a:rPr lang="en-US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hỏi</a:t>
            </a:r>
            <a:r>
              <a:rPr lang="en-US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Các </a:t>
            </a:r>
            <a:r>
              <a:rPr lang="en-US" alt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E ở bên </a:t>
            </a:r>
            <a:r>
              <a:rPr lang="en-US" alt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ở hình nào mà </a:t>
            </a:r>
            <a:r>
              <a:rPr lang="en-US" alt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điểm </a:t>
            </a:r>
            <a:r>
              <a:rPr lang="en-US" alt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70714" name="Picture 58" descr="Cau hoi">
            <a:extLst>
              <a:ext uri="{FF2B5EF4-FFF2-40B4-BE49-F238E27FC236}">
                <a16:creationId xmlns:a16="http://schemas.microsoft.com/office/drawing/2014/main" id="{4E66CCE9-CAC5-4F06-9BBC-6C62F4EFDED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8394" y="441246"/>
            <a:ext cx="6477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715" name="Picture 25" descr="Suy nghi">
            <a:extLst>
              <a:ext uri="{FF2B5EF4-FFF2-40B4-BE49-F238E27FC236}">
                <a16:creationId xmlns:a16="http://schemas.microsoft.com/office/drawing/2014/main" id="{6ABB0FE5-C68D-4F01-B73C-121C669CF4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55" y="333039"/>
            <a:ext cx="1446254" cy="1105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C4DAD6C-50C5-4FC5-A3AD-C0E6F60696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744" y="1768193"/>
            <a:ext cx="2319689" cy="221031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DAAC908-CB63-4881-96B3-9A196AFF15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30460" y="1582712"/>
            <a:ext cx="2205532" cy="250316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803E695-9A11-40C9-9FED-F115D5E96B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44085" y="4085876"/>
            <a:ext cx="1941126" cy="228604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1A7EECC-799D-428F-805F-F65C83C617A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0564" y="4373986"/>
            <a:ext cx="2125725" cy="213110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E8C4B37-28EC-4423-A8E6-D7FB63B56CB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00435" y="4119483"/>
            <a:ext cx="2321232" cy="238560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93D8653-9519-449E-A884-F325D20C22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00435" y="1768193"/>
            <a:ext cx="2427642" cy="228604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0 L -0.2875 -0.35833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75" y="-17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09" grpId="0" animBg="1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F9C9D"/>
      </a:accent5>
      <a:accent6>
        <a:srgbClr val="9E5E9B"/>
      </a:accent6>
      <a:hlink>
        <a:srgbClr val="58C1BA"/>
      </a:hlink>
      <a:folHlink>
        <a:srgbClr val="9DD0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1804</TotalTime>
  <Words>826</Words>
  <Application>Microsoft Office PowerPoint</Application>
  <PresentationFormat>On-screen Show (4:3)</PresentationFormat>
  <Paragraphs>152</Paragraphs>
  <Slides>20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Century Gothic</vt:lpstr>
      <vt:lpstr>Garamond</vt:lpstr>
      <vt:lpstr>Calibri Light</vt:lpstr>
      <vt:lpstr>Times New Roman</vt:lpstr>
      <vt:lpstr>Calibri</vt:lpstr>
      <vt:lpstr>Arial</vt:lpstr>
      <vt:lpstr>Wingdings 3</vt:lpstr>
      <vt:lpstr>Office Theme</vt:lpstr>
      <vt:lpstr>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Nguyễn Kính  Duẩn</cp:lastModifiedBy>
  <cp:revision>141</cp:revision>
  <dcterms:created xsi:type="dcterms:W3CDTF">2018-03-07T03:31:56Z</dcterms:created>
  <dcterms:modified xsi:type="dcterms:W3CDTF">2023-02-23T07:06:45Z</dcterms:modified>
</cp:coreProperties>
</file>